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77777777" w:rsidR="00EE28EB" w:rsidRPr="0033735D" w:rsidRDefault="005D6572" w:rsidP="00EE28EB">
      <w:pPr>
        <w:pStyle w:val="Title"/>
      </w:pPr>
      <w:r>
        <w:t>A Comparative Analysis of Bayesian Nonparametric Inference Algorithms for Acoustic Modeling in</w:t>
      </w:r>
      <w:ins w:id="2" w:author="Joseph Picone" w:date="2013-03-14T07:59:00Z">
        <w:r w:rsidR="00324448">
          <w:t xml:space="preserve"> </w:t>
        </w:r>
      </w:ins>
      <w:del w:id="3" w:author="Joseph Picone" w:date="2013-03-14T07:59:00Z">
        <w:r w:rsidDel="00324448">
          <w:delText xml:space="preserve"> </w:delText>
        </w:r>
        <w:r w:rsidR="00BE7895" w:rsidDel="00324448">
          <w:delText xml:space="preserve">English and Mandarin </w:delText>
        </w:r>
      </w:del>
      <w:r>
        <w:t>Speech Recognition</w:t>
      </w:r>
    </w:p>
    <w:p w14:paraId="2EE895A3" w14:textId="77777777" w:rsidR="00EE28EB" w:rsidRPr="0033735D" w:rsidRDefault="005D6572">
      <w:pPr>
        <w:pStyle w:val="Author"/>
        <w:rPr>
          <w:vertAlign w:val="superscript"/>
        </w:rPr>
      </w:pPr>
      <w:r>
        <w:t>John Steinberg, 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77777777" w:rsidR="00EE28EB" w:rsidRPr="00BB726A" w:rsidRDefault="00BB726A" w:rsidP="00EE28EB">
      <w:pPr>
        <w:pStyle w:val="email"/>
      </w:pPr>
      <w:proofErr w:type="gramStart"/>
      <w:r w:rsidRPr="00324448">
        <w:rPr>
          <w:rPrChange w:id="4" w:author="Joseph Picone" w:date="2013-03-14T08:03:00Z">
            <w:rPr>
              <w:rStyle w:val="Hyperlink"/>
              <w:rFonts w:ascii="Courier" w:hAnsi="Courier" w:cs="Times New Roman"/>
              <w:color w:val="auto"/>
              <w:szCs w:val="20"/>
            </w:rPr>
          </w:rPrChange>
        </w:rPr>
        <w:t>john.steinberg@temple.edu</w:t>
      </w:r>
      <w:proofErr w:type="gramEnd"/>
      <w:r w:rsidRPr="00BB726A">
        <w:t>, 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77777777"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et process mixtures (DPMs) are a widely used nonparametric method that </w:t>
      </w:r>
      <w:r w:rsidR="00E61502">
        <w:t>do not require a priori assumptions about the structure of the data</w:t>
      </w:r>
      <w:ins w:id="5" w:author="Joseph Picone" w:date="2013-03-14T08:22:00Z">
        <w:r w:rsidR="00324448">
          <w:t>.</w:t>
        </w:r>
      </w:ins>
      <w:del w:id="6" w:author="Joseph Picone" w:date="2013-03-14T08:22:00Z">
        <w:r w:rsidR="00E61502" w:rsidDel="00324448">
          <w:delText xml:space="preserve">, </w:delText>
        </w:r>
        <w:r w:rsidR="00476EAF" w:rsidDel="00324448">
          <w:delText>e.g.</w:delText>
        </w:r>
        <w:r w:rsidR="00E61502" w:rsidDel="00324448">
          <w:delText xml:space="preserve"> the number of mixture components, and can learn this directly from the data. </w:delText>
        </w:r>
      </w:del>
      <w:ins w:id="7" w:author="Joseph Picone" w:date="2013-03-14T08:22:00Z">
        <w:r w:rsidR="00324448">
          <w:t xml:space="preserve"> </w:t>
        </w:r>
      </w:ins>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ins w:id="8" w:author="Joseph Picone" w:date="2013-03-14T08:23:00Z">
        <w:r w:rsidR="00324448">
          <w:t>.</w:t>
        </w:r>
      </w:ins>
      <w:del w:id="9" w:author="Joseph Picone" w:date="2013-03-14T08:23:00Z">
        <w:r w:rsidR="0012394B" w:rsidDel="00324448">
          <w:delText xml:space="preserve"> </w:delText>
        </w:r>
        <w:r w:rsidR="0012394B" w:rsidDel="00324448">
          <w:fldChar w:fldCharType="begin"/>
        </w:r>
        <w:r w:rsidR="0012394B" w:rsidDel="00324448">
          <w:delInstrText xml:space="preserve"> REF _Ref349238807 \r </w:delInstrText>
        </w:r>
        <w:r w:rsidR="0012394B" w:rsidDel="00324448">
          <w:fldChar w:fldCharType="separate"/>
        </w:r>
        <w:r w:rsidR="009F3DEB" w:rsidDel="00324448">
          <w:delText>[1]</w:delText>
        </w:r>
        <w:r w:rsidR="0012394B" w:rsidDel="00324448">
          <w:fldChar w:fldCharType="end"/>
        </w:r>
        <w:r w:rsidR="0012394B" w:rsidDel="00324448">
          <w:fldChar w:fldCharType="begin"/>
        </w:r>
        <w:r w:rsidR="0012394B" w:rsidDel="00324448">
          <w:delInstrText xml:space="preserve"> REF _Ref349238832 \r </w:delInstrText>
        </w:r>
        <w:r w:rsidR="0012394B" w:rsidDel="00324448">
          <w:fldChar w:fldCharType="separate"/>
        </w:r>
        <w:r w:rsidR="009F3DEB" w:rsidDel="00324448">
          <w:delText>[2]</w:delText>
        </w:r>
        <w:r w:rsidR="0012394B" w:rsidDel="00324448">
          <w:fldChar w:fldCharType="end"/>
        </w:r>
        <w:r w:rsidDel="00324448">
          <w:delText xml:space="preserve">. </w:delText>
        </w:r>
      </w:del>
    </w:p>
    <w:p w14:paraId="2E4EB228" w14:textId="77777777" w:rsidR="00EE28EB" w:rsidDel="00324448" w:rsidRDefault="001C3B2A" w:rsidP="00441D7B">
      <w:pPr>
        <w:pStyle w:val="BodyTextNext"/>
        <w:rPr>
          <w:del w:id="10" w:author="Joseph Picone" w:date="2013-03-14T08:23:00Z"/>
        </w:rPr>
        <w:pPrChange w:id="11" w:author="Joseph Picone" w:date="2013-03-14T11:09:00Z">
          <w:pPr>
            <w:pStyle w:val="BodyTextNext"/>
          </w:pPr>
        </w:pPrChange>
      </w:pPr>
      <w:r>
        <w:t>A phone</w:t>
      </w:r>
      <w:r w:rsidR="00AE695F">
        <w:t>me</w:t>
      </w:r>
      <w:r>
        <w:t xml:space="preserve"> </w:t>
      </w:r>
      <w:ins w:id="12" w:author="Joseph Picone" w:date="2013-03-14T08:24:00Z">
        <w:r w:rsidR="00324448">
          <w:t>classification</w:t>
        </w:r>
      </w:ins>
      <w:del w:id="13" w:author="Joseph Picone" w:date="2013-03-14T08:24:00Z">
        <w:r w:rsidDel="00324448">
          <w:delText xml:space="preserve">recognition </w:delText>
        </w:r>
      </w:del>
      <w:ins w:id="14" w:author="Joseph Picone" w:date="2013-03-14T08:24:00Z">
        <w:r w:rsidR="00324448">
          <w:t xml:space="preserve"> </w:t>
        </w:r>
      </w:ins>
      <w:r>
        <w:t>task is chosen to more clearly assess the viability of these algorithms for acoustic modeling.</w:t>
      </w:r>
      <w:r w:rsidR="00D16F22">
        <w:t xml:space="preserve"> E</w:t>
      </w:r>
      <w:r>
        <w:t>valuation</w:t>
      </w:r>
      <w:ins w:id="15" w:author="Joseph Picone" w:date="2013-03-14T08:37:00Z">
        <w:r w:rsidR="00324448">
          <w:t>s</w:t>
        </w:r>
      </w:ins>
      <w:r>
        <w:t xml:space="preserve"> </w:t>
      </w:r>
      <w:ins w:id="16" w:author="Joseph Picone" w:date="2013-03-14T08:37:00Z">
        <w:r w:rsidR="00324448">
          <w:t>were</w:t>
        </w:r>
      </w:ins>
      <w:del w:id="17" w:author="Joseph Picone" w:date="2013-03-14T08:37:00Z">
        <w:r w:rsidDel="00324448">
          <w:delText xml:space="preserve">is </w:delText>
        </w:r>
      </w:del>
      <w:ins w:id="18" w:author="Joseph Picone" w:date="2013-03-14T08:37:00Z">
        <w:r w:rsidR="00324448">
          <w:t xml:space="preserve"> </w:t>
        </w:r>
      </w:ins>
      <w:r>
        <w:t xml:space="preserve">conducted </w:t>
      </w:r>
      <w:r w:rsidR="00D16F22">
        <w:t>on</w:t>
      </w:r>
      <w:r>
        <w:t xml:space="preserve"> the CALLHOME </w:t>
      </w:r>
      <w:ins w:id="19" w:author="Joseph Picone" w:date="2013-03-14T08:37:00Z">
        <w:r w:rsidR="00324448">
          <w:t xml:space="preserve">English and </w:t>
        </w:r>
      </w:ins>
      <w:r>
        <w:t>Mandarin</w:t>
      </w:r>
      <w:del w:id="20" w:author="Joseph Picone" w:date="2013-03-14T08:37:00Z">
        <w:r w:rsidDel="00324448">
          <w:delText xml:space="preserve"> and English </w:delText>
        </w:r>
      </w:del>
      <w:ins w:id="21" w:author="Joseph Picone" w:date="2013-03-14T08:37:00Z">
        <w:r w:rsidR="00324448">
          <w:t xml:space="preserve"> </w:t>
        </w:r>
      </w:ins>
      <w:r>
        <w:t xml:space="preserve">corpora, consisting of two languages that, from a human perspective, are phonologically very different. </w:t>
      </w:r>
      <w:r w:rsidR="002C27FC">
        <w:t xml:space="preserve">It is shown in this work that </w:t>
      </w:r>
      <w:ins w:id="22" w:author="Joseph Picone" w:date="2013-03-14T08:49:00Z">
        <w:r w:rsidR="00324448">
          <w:t>these inference algorithms</w:t>
        </w:r>
      </w:ins>
      <w:del w:id="23" w:author="Joseph Picone" w:date="2013-03-14T08:49:00Z">
        <w:r w:rsidR="002D4C08" w:rsidDel="00324448">
          <w:delText>AVDP</w:delText>
        </w:r>
      </w:del>
      <w:del w:id="24" w:author="Joseph Picone" w:date="2013-03-14T08:50:00Z">
        <w:r w:rsidR="002D4C08" w:rsidDel="00324448">
          <w:delText>M, CVSB, and CDP</w:delText>
        </w:r>
        <w:r w:rsidR="002C27FC" w:rsidDel="00324448">
          <w:delText xml:space="preserve"> </w:delText>
        </w:r>
      </w:del>
      <w:ins w:id="25" w:author="Joseph Picone" w:date="2013-03-14T08:50:00Z">
        <w:r w:rsidR="00324448">
          <w:t xml:space="preserve"> </w:t>
        </w:r>
      </w:ins>
      <w:r w:rsidR="002C27FC">
        <w:t xml:space="preserve">yield </w:t>
      </w:r>
      <w:ins w:id="26" w:author="Joseph Picone" w:date="2013-03-14T08:50:00Z">
        <w:r w:rsidR="00324448">
          <w:t xml:space="preserve">error rates </w:t>
        </w:r>
      </w:ins>
      <w:r w:rsidR="002C27FC">
        <w:t>comparable</w:t>
      </w:r>
      <w:ins w:id="27" w:author="Joseph Picone" w:date="2013-03-14T08:50:00Z">
        <w:r w:rsidR="00324448">
          <w:t xml:space="preserve"> </w:t>
        </w:r>
      </w:ins>
      <w:del w:id="28" w:author="Joseph Picone" w:date="2013-03-14T08:50:00Z">
        <w:r w:rsidR="002C27FC" w:rsidDel="00324448">
          <w:delText xml:space="preserve"> results </w:delText>
        </w:r>
      </w:del>
      <w:r w:rsidR="002C27FC">
        <w:t xml:space="preserve">to a baseline Gaussian mixture model (GMM) but with </w:t>
      </w:r>
      <w:ins w:id="29" w:author="Joseph Picone" w:date="2013-03-14T08:49:00Z">
        <w:r w:rsidR="00324448">
          <w:t>a factor of 20</w:t>
        </w:r>
      </w:ins>
      <w:del w:id="30" w:author="Joseph Picone" w:date="2013-03-14T08:49:00Z">
        <w:r w:rsidR="002C27FC" w:rsidDel="00324448">
          <w:delText xml:space="preserve">far </w:delText>
        </w:r>
      </w:del>
      <w:ins w:id="31" w:author="Joseph Picone" w:date="2013-03-14T08:49:00Z">
        <w:r w:rsidR="00324448">
          <w:t xml:space="preserve"> </w:t>
        </w:r>
      </w:ins>
      <w:r w:rsidR="002C27FC">
        <w:t>fewer mixture components.</w:t>
      </w:r>
      <w:ins w:id="32" w:author="Joseph Picone" w:date="2013-03-14T08:51:00Z">
        <w:r w:rsidR="00324448">
          <w:t xml:space="preserve"> AVDPM is shown to be the most attractive choice </w:t>
        </w:r>
      </w:ins>
      <w:ins w:id="33" w:author="Joseph Picone" w:date="2013-03-14T08:52:00Z">
        <w:r w:rsidR="00324448">
          <w:t xml:space="preserve">because it delivers the most compact models in a </w:t>
        </w:r>
      </w:ins>
      <w:ins w:id="34" w:author="Joseph Picone" w:date="2013-03-14T08:51:00Z">
        <w:r w:rsidR="00324448">
          <w:t>computational</w:t>
        </w:r>
      </w:ins>
      <w:ins w:id="35" w:author="Joseph Picone" w:date="2013-03-14T08:53:00Z">
        <w:r w:rsidR="00324448">
          <w:t>ly efficient framework that is tractable for big data problems.</w:t>
        </w:r>
      </w:ins>
      <w:del w:id="36" w:author="Joseph Picone" w:date="2013-03-14T08:51:00Z">
        <w:r w:rsidR="002C27FC" w:rsidDel="00324448">
          <w:delText xml:space="preserve"> Furthermore, the disparity in error between </w:delText>
        </w:r>
        <w:r w:rsidR="00DA6F79" w:rsidDel="00324448">
          <w:delText xml:space="preserve">the </w:delText>
        </w:r>
        <w:r w:rsidR="002D4C08" w:rsidDel="00324448">
          <w:delText>languages</w:delText>
        </w:r>
        <w:r w:rsidR="00DA6F79" w:rsidDel="00324448">
          <w:delText xml:space="preserve"> is small enough to be attributed to Mandarin’s relatively large number of phoneme labels.</w:delText>
        </w:r>
      </w:del>
    </w:p>
    <w:p w14:paraId="1C157FFA" w14:textId="77777777" w:rsidR="00DA6F79" w:rsidRPr="0033735D" w:rsidRDefault="00DA6F79" w:rsidP="00441D7B">
      <w:pPr>
        <w:pStyle w:val="BodyTextNext"/>
        <w:pPrChange w:id="37" w:author="Joseph Picone" w:date="2013-03-14T11:09:00Z">
          <w:pPr>
            <w:pStyle w:val="BodyTextNext"/>
          </w:pPr>
        </w:pPrChange>
      </w:pPr>
    </w:p>
    <w:p w14:paraId="7FDB4C52" w14:textId="77777777" w:rsidR="00EE28EB" w:rsidRPr="0033735D" w:rsidRDefault="00EE28EB" w:rsidP="00E242F7">
      <w:pPr>
        <w:pStyle w:val="Index"/>
      </w:pPr>
      <w:r w:rsidRPr="0033735D">
        <w:rPr>
          <w:b/>
        </w:rPr>
        <w:t>Index Terms</w:t>
      </w:r>
      <w:r w:rsidRPr="0033735D">
        <w:t xml:space="preserve">: </w:t>
      </w:r>
      <w:r w:rsidR="00AE695F">
        <w:t>nonparametric Bayesian, variational inference, CALLHOME, Mandarin, English, phoneme recognition</w:t>
      </w:r>
    </w:p>
    <w:p w14:paraId="1B0BCFF7" w14:textId="77777777" w:rsidR="00EE28EB" w:rsidRPr="0033735D" w:rsidRDefault="00EE28EB" w:rsidP="00EE28EB">
      <w:pPr>
        <w:pStyle w:val="Heading1"/>
        <w:ind w:left="29" w:hanging="29"/>
      </w:pPr>
      <w:r w:rsidRPr="0033735D">
        <w:t>Introduction</w:t>
      </w:r>
    </w:p>
    <w:p w14:paraId="2F35F90B" w14:textId="77777777"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288458A">
                <wp:simplePos x="0" y="0"/>
                <wp:positionH relativeFrom="margin">
                  <wp:align>right</wp:align>
                </wp:positionH>
                <wp:positionV relativeFrom="margin">
                  <wp:align>bottom</wp:align>
                </wp:positionV>
                <wp:extent cx="2834640" cy="1565275"/>
                <wp:effectExtent l="0" t="0" r="10160" b="9525"/>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56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77777777" w:rsidR="00347D69" w:rsidRDefault="00347D69" w:rsidP="00CF40FC">
                            <w:pPr>
                              <w:keepNext/>
                              <w:jc w:val="center"/>
                            </w:pPr>
                            <w:r>
                              <w:rPr>
                                <w:noProof/>
                              </w:rPr>
                              <w:drawing>
                                <wp:inline distT="0" distB="0" distL="0" distR="0" wp14:anchorId="42335A5F" wp14:editId="471EBCD0">
                                  <wp:extent cx="2651760" cy="898742"/>
                                  <wp:effectExtent l="0" t="0" r="0" b="0"/>
                                  <wp:docPr id="4" name="Picture 2" descr="C:\Users\jesteinbe\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Picture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51760" cy="898742"/>
                                          </a:xfrm>
                                          <a:prstGeom prst="rect">
                                            <a:avLst/>
                                          </a:prstGeom>
                                          <a:noFill/>
                                          <a:extLst/>
                                        </pic:spPr>
                                      </pic:pic>
                                    </a:graphicData>
                                  </a:graphic>
                                </wp:inline>
                              </w:drawing>
                            </w:r>
                          </w:p>
                          <w:p w14:paraId="5ED73F11" w14:textId="437D9D80" w:rsidR="00347D69" w:rsidRDefault="00347D69" w:rsidP="00DA6682">
                            <w:pPr>
                              <w:pStyle w:val="Caption"/>
                              <w:ind w:left="0" w:right="0"/>
                              <w:jc w:val="both"/>
                              <w:pPrChange w:id="38" w:author="Joseph Picone" w:date="2013-03-14T08:55:00Z">
                                <w:pPr>
                                  <w:pStyle w:val="Caption"/>
                                  <w:ind w:left="0" w:right="0"/>
                                </w:pPr>
                              </w:pPrChange>
                            </w:pPr>
                            <w:bookmarkStart w:id="39" w:name="_Ref350515200"/>
                            <w:r>
                              <w:t>Figure</w:t>
                            </w:r>
                            <w:ins w:id="40" w:author="Joseph Picone" w:date="2013-03-14T09:09:00Z">
                              <w:r w:rsidR="00DA6682">
                                <w:t> </w:t>
                              </w:r>
                            </w:ins>
                            <w:del w:id="41" w:author="Joseph Picone" w:date="2013-03-14T09:09:00Z">
                              <w:r w:rsidDel="00DA6682">
                                <w:delText xml:space="preserve"> </w:delText>
                              </w:r>
                            </w:del>
                            <w:r>
                              <w:fldChar w:fldCharType="begin"/>
                            </w:r>
                            <w:r>
                              <w:instrText xml:space="preserve"> SEQ Figure \* ARABIC </w:instrText>
                            </w:r>
                            <w:r>
                              <w:fldChar w:fldCharType="separate"/>
                            </w:r>
                            <w:r>
                              <w:rPr>
                                <w:noProof/>
                              </w:rPr>
                              <w:t>1</w:t>
                            </w:r>
                            <w:r>
                              <w:fldChar w:fldCharType="end"/>
                            </w:r>
                            <w:bookmarkEnd w:id="39"/>
                            <w:r>
                              <w:t xml:space="preserve">: </w:t>
                            </w:r>
                            <w:r w:rsidRPr="00BF0541">
                              <w:rPr>
                                <w:i/>
                              </w:rPr>
                              <w:t xml:space="preserve">A diagram </w:t>
                            </w:r>
                            <w:ins w:id="42" w:author="Joseph Picone" w:date="2013-03-14T09:10:00Z">
                              <w:r w:rsidR="00DA6682">
                                <w:rPr>
                                  <w:i/>
                                </w:rPr>
                                <w:t xml:space="preserve">of </w:t>
                              </w:r>
                            </w:ins>
                            <w:del w:id="43" w:author="Joseph Picone" w:date="2013-03-14T09:10:00Z">
                              <w:r w:rsidRPr="00BF0541" w:rsidDel="00DA6682">
                                <w:rPr>
                                  <w:i/>
                                </w:rPr>
                                <w:delText xml:space="preserve">showing </w:delText>
                              </w:r>
                            </w:del>
                            <w:r w:rsidRPr="00BF0541">
                              <w:rPr>
                                <w:i/>
                              </w:rPr>
                              <w:t xml:space="preserve">the </w:t>
                            </w:r>
                            <w:r>
                              <w:rPr>
                                <w:i/>
                              </w:rPr>
                              <w:t xml:space="preserve">stick-breaking representation of </w:t>
                            </w:r>
                            <w:ins w:id="44" w:author="Joseph Picone" w:date="2013-03-14T09:10:00Z">
                              <w:r w:rsidR="00DA6682">
                                <w:rPr>
                                  <w:i/>
                                </w:rPr>
                                <w:t>a</w:t>
                              </w:r>
                            </w:ins>
                            <w:del w:id="45" w:author="Joseph Picone" w:date="2013-03-14T09:10:00Z">
                              <w:r w:rsidDel="00DA6682">
                                <w:rPr>
                                  <w:i/>
                                </w:rPr>
                                <w:delText>the</w:delText>
                              </w:r>
                            </w:del>
                            <w:r>
                              <w:rPr>
                                <w:i/>
                              </w:rPr>
                              <w:t xml:space="preserve"> Dirichlet process</w:t>
                            </w:r>
                            <w:ins w:id="46" w:author="Joseph Picone" w:date="2013-03-14T09:09:00Z">
                              <w:r w:rsidR="00DA6682">
                                <w:rPr>
                                  <w:i/>
                                </w:rPr>
                                <w:t xml:space="preserve"> is shown</w:t>
                              </w:r>
                            </w:ins>
                            <w:r>
                              <w:rPr>
                                <w:i/>
                              </w:rPr>
                              <w:t xml:space="preserve">. </w:t>
                            </w:r>
                            <w:ins w:id="47" w:author="Joseph Picone" w:date="2013-03-14T09:09:00Z">
                              <w:r w:rsidR="00DA6682">
                                <w:rPr>
                                  <w:i/>
                                </w:rPr>
                                <w:t xml:space="preserve">The absolute length of each stick corresponds to </w:t>
                              </w:r>
                            </w:ins>
                            <w:del w:id="48" w:author="Joseph Picone" w:date="2013-03-14T09:09:00Z">
                              <w:r w:rsidDel="00DA6682">
                                <w:rPr>
                                  <w:i/>
                                </w:rPr>
                                <w:delText>Stick breaks represent mixture components and the absolute l</w:delText>
                              </w:r>
                            </w:del>
                            <w:ins w:id="49" w:author="Joseph Picone" w:date="2013-03-14T09:10:00Z">
                              <w:r w:rsidR="00DA6682">
                                <w:rPr>
                                  <w:i/>
                                </w:rPr>
                                <w:t xml:space="preserve">a mixture component weight. These weights are </w:t>
                              </w:r>
                            </w:ins>
                            <w:ins w:id="50" w:author="Joseph Picone" w:date="2013-03-14T09:11:00Z">
                              <w:r w:rsidR="00DA6682">
                                <w:rPr>
                                  <w:i/>
                                </w:rPr>
                                <w:t>constrained</w:t>
                              </w:r>
                            </w:ins>
                            <w:ins w:id="51" w:author="Joseph Picone" w:date="2013-03-14T09:10:00Z">
                              <w:r w:rsidR="00DA6682">
                                <w:rPr>
                                  <w:i/>
                                </w:rPr>
                                <w:t xml:space="preserve"> to sum to 1.</w:t>
                              </w:r>
                            </w:ins>
                            <w:del w:id="52" w:author="Joseph Picone" w:date="2013-03-14T09:10:00Z">
                              <w:r w:rsidDel="00DA6682">
                                <w:rPr>
                                  <w:i/>
                                </w:rPr>
                                <w:delText>ength of each piece, π</w:delText>
                              </w:r>
                              <w:r w:rsidDel="00DA6682">
                                <w:rPr>
                                  <w:i/>
                                  <w:vertAlign w:val="subscript"/>
                                </w:rPr>
                                <w:delText>i</w:delText>
                              </w:r>
                              <w:r w:rsidDel="00DA6682">
                                <w:rPr>
                                  <w:i/>
                                </w:rPr>
                                <w:delText xml:space="preserve"> , represents component weights.</w:delText>
                              </w:r>
                            </w:del>
                          </w:p>
                          <w:p w14:paraId="029B57DB" w14:textId="77777777" w:rsidR="00347D69" w:rsidRDefault="00347D69" w:rsidP="00CF40FC">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2pt;margin-top:0;width:223.2pt;height:123.2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" stroked="f">
                <v:textbox inset="0,0,0,0">
                  <w:txbxContent>
                    <w:p w14:paraId="0B5BE119" w14:textId="77777777" w:rsidR="00347D69" w:rsidRDefault="00347D69" w:rsidP="00CF40FC">
                      <w:pPr>
                        <w:keepNext/>
                        <w:jc w:val="center"/>
                      </w:pPr>
                      <w:r>
                        <w:rPr>
                          <w:noProof/>
                        </w:rPr>
                        <w:drawing>
                          <wp:inline distT="0" distB="0" distL="0" distR="0" wp14:anchorId="42335A5F" wp14:editId="471EBCD0">
                            <wp:extent cx="2651760" cy="898742"/>
                            <wp:effectExtent l="0" t="0" r="0" b="0"/>
                            <wp:docPr id="4" name="Picture 2" descr="C:\Users\jesteinbe\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Picture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51760" cy="898742"/>
                                    </a:xfrm>
                                    <a:prstGeom prst="rect">
                                      <a:avLst/>
                                    </a:prstGeom>
                                    <a:noFill/>
                                    <a:extLst/>
                                  </pic:spPr>
                                </pic:pic>
                              </a:graphicData>
                            </a:graphic>
                          </wp:inline>
                        </w:drawing>
                      </w:r>
                    </w:p>
                    <w:p w14:paraId="5ED73F11" w14:textId="437D9D80" w:rsidR="00347D69" w:rsidRDefault="00347D69" w:rsidP="00DA6682">
                      <w:pPr>
                        <w:pStyle w:val="Caption"/>
                        <w:ind w:left="0" w:right="0"/>
                        <w:jc w:val="both"/>
                        <w:pPrChange w:id="53" w:author="Joseph Picone" w:date="2013-03-14T08:55:00Z">
                          <w:pPr>
                            <w:pStyle w:val="Caption"/>
                            <w:ind w:left="0" w:right="0"/>
                          </w:pPr>
                        </w:pPrChange>
                      </w:pPr>
                      <w:bookmarkStart w:id="54" w:name="_Ref350515200"/>
                      <w:r>
                        <w:t>Figure</w:t>
                      </w:r>
                      <w:ins w:id="55" w:author="Joseph Picone" w:date="2013-03-14T09:09:00Z">
                        <w:r w:rsidR="00DA6682">
                          <w:t> </w:t>
                        </w:r>
                      </w:ins>
                      <w:del w:id="56" w:author="Joseph Picone" w:date="2013-03-14T09:09:00Z">
                        <w:r w:rsidDel="00DA6682">
                          <w:delText xml:space="preserve"> </w:delText>
                        </w:r>
                      </w:del>
                      <w:r>
                        <w:fldChar w:fldCharType="begin"/>
                      </w:r>
                      <w:r>
                        <w:instrText xml:space="preserve"> SEQ Figure \* ARABIC </w:instrText>
                      </w:r>
                      <w:r>
                        <w:fldChar w:fldCharType="separate"/>
                      </w:r>
                      <w:r>
                        <w:rPr>
                          <w:noProof/>
                        </w:rPr>
                        <w:t>1</w:t>
                      </w:r>
                      <w:r>
                        <w:fldChar w:fldCharType="end"/>
                      </w:r>
                      <w:bookmarkEnd w:id="54"/>
                      <w:r>
                        <w:t xml:space="preserve">: </w:t>
                      </w:r>
                      <w:r w:rsidRPr="00BF0541">
                        <w:rPr>
                          <w:i/>
                        </w:rPr>
                        <w:t xml:space="preserve">A diagram </w:t>
                      </w:r>
                      <w:ins w:id="57" w:author="Joseph Picone" w:date="2013-03-14T09:10:00Z">
                        <w:r w:rsidR="00DA6682">
                          <w:rPr>
                            <w:i/>
                          </w:rPr>
                          <w:t xml:space="preserve">of </w:t>
                        </w:r>
                      </w:ins>
                      <w:del w:id="58" w:author="Joseph Picone" w:date="2013-03-14T09:10:00Z">
                        <w:r w:rsidRPr="00BF0541" w:rsidDel="00DA6682">
                          <w:rPr>
                            <w:i/>
                          </w:rPr>
                          <w:delText xml:space="preserve">showing </w:delText>
                        </w:r>
                      </w:del>
                      <w:r w:rsidRPr="00BF0541">
                        <w:rPr>
                          <w:i/>
                        </w:rPr>
                        <w:t xml:space="preserve">the </w:t>
                      </w:r>
                      <w:r>
                        <w:rPr>
                          <w:i/>
                        </w:rPr>
                        <w:t xml:space="preserve">stick-breaking representation of </w:t>
                      </w:r>
                      <w:ins w:id="59" w:author="Joseph Picone" w:date="2013-03-14T09:10:00Z">
                        <w:r w:rsidR="00DA6682">
                          <w:rPr>
                            <w:i/>
                          </w:rPr>
                          <w:t>a</w:t>
                        </w:r>
                      </w:ins>
                      <w:del w:id="60" w:author="Joseph Picone" w:date="2013-03-14T09:10:00Z">
                        <w:r w:rsidDel="00DA6682">
                          <w:rPr>
                            <w:i/>
                          </w:rPr>
                          <w:delText>the</w:delText>
                        </w:r>
                      </w:del>
                      <w:r>
                        <w:rPr>
                          <w:i/>
                        </w:rPr>
                        <w:t xml:space="preserve"> Dirichlet process</w:t>
                      </w:r>
                      <w:ins w:id="61" w:author="Joseph Picone" w:date="2013-03-14T09:09:00Z">
                        <w:r w:rsidR="00DA6682">
                          <w:rPr>
                            <w:i/>
                          </w:rPr>
                          <w:t xml:space="preserve"> is shown</w:t>
                        </w:r>
                      </w:ins>
                      <w:r>
                        <w:rPr>
                          <w:i/>
                        </w:rPr>
                        <w:t xml:space="preserve">. </w:t>
                      </w:r>
                      <w:ins w:id="62" w:author="Joseph Picone" w:date="2013-03-14T09:09:00Z">
                        <w:r w:rsidR="00DA6682">
                          <w:rPr>
                            <w:i/>
                          </w:rPr>
                          <w:t xml:space="preserve">The absolute length of each stick corresponds to </w:t>
                        </w:r>
                      </w:ins>
                      <w:del w:id="63" w:author="Joseph Picone" w:date="2013-03-14T09:09:00Z">
                        <w:r w:rsidDel="00DA6682">
                          <w:rPr>
                            <w:i/>
                          </w:rPr>
                          <w:delText>Stick breaks represent mixture components and the absolute l</w:delText>
                        </w:r>
                      </w:del>
                      <w:ins w:id="64" w:author="Joseph Picone" w:date="2013-03-14T09:10:00Z">
                        <w:r w:rsidR="00DA6682">
                          <w:rPr>
                            <w:i/>
                          </w:rPr>
                          <w:t xml:space="preserve">a mixture component weight. These weights are </w:t>
                        </w:r>
                      </w:ins>
                      <w:ins w:id="65" w:author="Joseph Picone" w:date="2013-03-14T09:11:00Z">
                        <w:r w:rsidR="00DA6682">
                          <w:rPr>
                            <w:i/>
                          </w:rPr>
                          <w:t>constrained</w:t>
                        </w:r>
                      </w:ins>
                      <w:ins w:id="66" w:author="Joseph Picone" w:date="2013-03-14T09:10:00Z">
                        <w:r w:rsidR="00DA6682">
                          <w:rPr>
                            <w:i/>
                          </w:rPr>
                          <w:t xml:space="preserve"> to sum to 1.</w:t>
                        </w:r>
                      </w:ins>
                      <w:del w:id="67" w:author="Joseph Picone" w:date="2013-03-14T09:10:00Z">
                        <w:r w:rsidDel="00DA6682">
                          <w:rPr>
                            <w:i/>
                          </w:rPr>
                          <w:delText>ength of each piece, π</w:delText>
                        </w:r>
                        <w:r w:rsidDel="00DA6682">
                          <w:rPr>
                            <w:i/>
                            <w:vertAlign w:val="subscript"/>
                          </w:rPr>
                          <w:delText>i</w:delText>
                        </w:r>
                        <w:r w:rsidDel="00DA6682">
                          <w:rPr>
                            <w:i/>
                          </w:rPr>
                          <w:delText xml:space="preserve"> , represents component weights.</w:delText>
                        </w:r>
                      </w:del>
                    </w:p>
                    <w:p w14:paraId="029B57DB" w14:textId="77777777" w:rsidR="00347D69" w:rsidRDefault="00347D69" w:rsidP="00CF40FC">
                      <w:pPr>
                        <w:jc w:val="center"/>
                      </w:pPr>
                    </w:p>
                  </w:txbxContent>
                </v:textbox>
                <w10:wrap type="topAndBottom" anchorx="margin" anchory="margin"/>
              </v:shape>
            </w:pict>
          </mc:Fallback>
        </mc:AlternateContent>
      </w:r>
      <w:r w:rsidR="00D45B9B">
        <w:t xml:space="preserve">Nonparametric Bayesian models have become increasingly popular in speech recognition tasks due to their ability to discover data’s underlying structure in an iterative manner.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1AD788CB" w:rsidR="00D45B9B" w:rsidRDefault="00FE3BE3" w:rsidP="00441D7B">
      <w:pPr>
        <w:pStyle w:val="BodyTextNext"/>
        <w:pPrChange w:id="68" w:author="Joseph Picone" w:date="2013-03-14T11:09:00Z">
          <w:pPr>
            <w:pStyle w:val="BodyTextNext"/>
          </w:pPr>
        </w:pPrChange>
      </w:pPr>
      <w:r>
        <w:t xml:space="preserve">There are many depictions of Dirichlet processes but the algorithms in this work are all premised on the stick-breaking approach shown in </w:t>
      </w:r>
      <w:r>
        <w:fldChar w:fldCharType="begin"/>
      </w:r>
      <w:r>
        <w:instrText xml:space="preserve"> REF _Ref350515200 </w:instrText>
      </w:r>
      <w:r>
        <w:fldChar w:fldCharType="separate"/>
      </w:r>
      <w:r>
        <w:t xml:space="preserve">Figure </w:t>
      </w:r>
      <w:r>
        <w:rPr>
          <w:noProof/>
        </w:rPr>
        <w:t>1</w:t>
      </w:r>
      <w:r>
        <w:fldChar w:fldCharType="end"/>
      </w:r>
      <w:r>
        <w:t xml:space="preserve">. In this representation a stick of uniform length is broken repeatedly. Each break represents a new mixture component where the fraction of the remaining stick is given by </w:t>
      </w:r>
      <w:proofErr w:type="gramStart"/>
      <w:r w:rsidRPr="00FE3BE3">
        <w:rPr>
          <w:i/>
        </w:rPr>
        <w:t>v</w:t>
      </w:r>
      <w:r>
        <w:rPr>
          <w:i/>
          <w:vertAlign w:val="subscript"/>
        </w:rPr>
        <w:t>i</w:t>
      </w:r>
      <w:proofErr w:type="gramEnd"/>
      <w:r>
        <w:t xml:space="preserve"> and the absolute length of each piece (i.e. the weight of the mix</w:t>
      </w:r>
      <w:bookmarkStart w:id="69" w:name="_GoBack"/>
      <w:bookmarkEnd w:id="69"/>
      <w:r>
        <w:t xml:space="preserve">ture component) is given by </w:t>
      </w:r>
      <w:r w:rsidRPr="00FE3BE3">
        <w:rPr>
          <w:i/>
        </w:rPr>
        <w:t>π</w:t>
      </w:r>
      <w:proofErr w:type="spellStart"/>
      <w:r>
        <w:rPr>
          <w:i/>
          <w:vertAlign w:val="subscript"/>
        </w:rPr>
        <w:t>i</w:t>
      </w:r>
      <w:proofErr w:type="spellEnd"/>
      <w:r>
        <w:t xml:space="preserve">. </w:t>
      </w:r>
    </w:p>
    <w:p w14:paraId="461377D7" w14:textId="63C32BC7" w:rsidR="005777D3" w:rsidRDefault="005777D3" w:rsidP="00441D7B">
      <w:pPr>
        <w:pStyle w:val="BodyTextNext"/>
        <w:pPrChange w:id="70" w:author="Joseph Picone" w:date="2013-03-14T11:09:00Z">
          <w:pPr>
            <w:pStyle w:val="BodyTextNext"/>
          </w:pPr>
        </w:pPrChange>
      </w:pPr>
      <w:r>
        <w:lastRenderedPageBreak/>
        <w:t xml:space="preserve">Aside from the automatic tuning of the number of mixtures, it is equally important to ensure that these models generalize well across different data. </w:t>
      </w:r>
      <w:ins w:id="71" w:author="Joseph Picone" w:date="2013-03-14T09:04:00Z">
        <w:r w:rsidR="00DA6682">
          <w:t xml:space="preserve">Our long-term interest in nonparametric Bayesian approaches, and advanced statistical models in general, is to develop models that are robust to significant variations in the acoustic channel. </w:t>
        </w:r>
      </w:ins>
      <w:ins w:id="72" w:author="Joseph Picone" w:date="2013-03-14T09:05:00Z">
        <w:r w:rsidR="00DA6682">
          <w:t xml:space="preserve">Low complexity models that have good generalization are a step in this direction. </w:t>
        </w:r>
      </w:ins>
      <w:del w:id="73" w:author="Joseph Picone" w:date="2013-03-14T09:06:00Z">
        <w:r w:rsidR="00A804BF" w:rsidDel="00DA6682">
          <w:delText xml:space="preserve">With the rapid expansion of globalization and social media, </w:delText>
        </w:r>
        <w:r w:rsidDel="00DA6682">
          <w:delText xml:space="preserve">it is especially important that </w:delText>
        </w:r>
        <w:r w:rsidR="00A804BF" w:rsidDel="00DA6682">
          <w:delText>speech reco</w:delText>
        </w:r>
        <w:r w:rsidR="003437C9" w:rsidDel="00DA6682">
          <w:delText>gnition technology be adaptable. Mo</w:delText>
        </w:r>
        <w:r w:rsidR="00A804BF" w:rsidDel="00DA6682">
          <w:delText>re specifically acoustic</w:delText>
        </w:r>
        <w:r w:rsidDel="00DA6682">
          <w:delText xml:space="preserve"> models </w:delText>
        </w:r>
        <w:r w:rsidR="00A804BF" w:rsidDel="00DA6682">
          <w:delText>should</w:delText>
        </w:r>
        <w:r w:rsidDel="00DA6682">
          <w:delText xml:space="preserve"> not </w:delText>
        </w:r>
        <w:r w:rsidR="00A804BF" w:rsidDel="00DA6682">
          <w:delText xml:space="preserve">be </w:delText>
        </w:r>
        <w:r w:rsidDel="00DA6682">
          <w:delText xml:space="preserve">severely influenced by the language of the training data. </w:delText>
        </w:r>
      </w:del>
      <w:r>
        <w:t xml:space="preserve">In this work, the performance of three Bayesian variational inference algorithms – accelerated variational Dirichlet process mixtures (AVDPM), collapsed variational stick-breaking (CVSB), and collapsed Dirichlet priors (CDP) </w:t>
      </w:r>
      <w:ins w:id="74" w:author="Joseph Picone" w:date="2013-03-14T09:06:00Z">
        <w:r w:rsidR="00DA6682">
          <w:t>–</w:t>
        </w:r>
      </w:ins>
      <w:del w:id="75" w:author="Joseph Picone" w:date="2013-03-14T09:06:00Z">
        <w:r w:rsidDel="00DA6682">
          <w:delText>-</w:delText>
        </w:r>
      </w:del>
      <w:r>
        <w:t xml:space="preserve"> are assessed </w:t>
      </w:r>
      <w:r w:rsidR="00EC7C00">
        <w:t>for both the CALLHOME English</w:t>
      </w:r>
      <w:r w:rsidR="005F0413">
        <w:t xml:space="preserve"> (CH-E)</w:t>
      </w:r>
      <w:r w:rsidR="00EC7C00">
        <w:t xml:space="preserve"> and 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18CB9ABC" w:rsidR="00613994" w:rsidRDefault="00712332" w:rsidP="00441D7B">
      <w:pPr>
        <w:pStyle w:val="BodyTextNext"/>
        <w:pPrChange w:id="76" w:author="Joseph Picone" w:date="2013-03-14T11:09:00Z">
          <w:pPr>
            <w:pStyle w:val="BodyTextNext"/>
          </w:pPr>
        </w:pPrChange>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ins w:id="77" w:author="Joseph Picone" w:date="2013-03-14T09:07:00Z">
        <w:r w:rsidR="00DA6682">
          <w:t xml:space="preserve">The term ‘nonparametric’ is something of a misnomer since </w:t>
        </w:r>
      </w:ins>
      <w:del w:id="78" w:author="Joseph Picone" w:date="2013-03-14T09:07:00Z">
        <w:r w:rsidR="001439AD" w:rsidDel="00DA6682">
          <w:delText xml:space="preserve">Contrary to the misleading phrase, “nonparametric”, </w:delText>
        </w:r>
      </w:del>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437C9">
        <w:t xml:space="preserve"> </w:t>
      </w:r>
      <w:r w:rsidR="002866BF">
        <w:fldChar w:fldCharType="begin"/>
      </w:r>
      <w:r w:rsidR="002866BF">
        <w:instrText xml:space="preserve"> REF _Ref349483555 \r </w:instrText>
      </w:r>
      <w:r w:rsidR="002866BF">
        <w:fldChar w:fldCharType="separate"/>
      </w:r>
      <w:r w:rsidR="009F3DEB">
        <w:t>[3]</w:t>
      </w:r>
      <w:r w:rsidR="002866BF">
        <w:fldChar w:fldCharType="end"/>
      </w:r>
      <w:r w:rsidR="004B7EC1">
        <w:t>.</w:t>
      </w:r>
      <w:r w:rsidR="00B50185">
        <w:t xml:space="preserve"> </w:t>
      </w:r>
      <w:r w:rsidR="004B7EC1">
        <w:t xml:space="preserve">By analyzing samples, MCMC methods can approximate </w:t>
      </w:r>
      <w:r w:rsidR="00CE4CF3">
        <w:t>complex</w:t>
      </w:r>
      <w:r w:rsidR="004B7EC1">
        <w:t xml:space="preserve"> distribution</w:t>
      </w:r>
      <w:r w:rsidR="00CE4CF3">
        <w:t>s</w:t>
      </w:r>
      <w:r w:rsidR="004B7EC1">
        <w:t xml:space="preserve">. </w:t>
      </w:r>
      <w:r w:rsidR="00CE4CF3">
        <w:t>Unfortunately, t</w:t>
      </w:r>
      <w:r w:rsidR="004B7EC1">
        <w:t xml:space="preserve">hese techniques are sensitive to step size and can require careful control of the “burn-in” phase. More importantly, using MCMC as an inference algorithm requires an increasingly large number of samples as </w:t>
      </w:r>
      <w:r w:rsidR="00EF1605">
        <w:t>the target posterior distribution becomes</w:t>
      </w:r>
      <w:r w:rsidR="004B7EC1">
        <w:t xml:space="preserve"> increas</w:t>
      </w:r>
      <w:r w:rsidR="00EF1605">
        <w:t>ingly complex</w:t>
      </w:r>
      <w:r w:rsidR="004B7EC1">
        <w:t xml:space="preserve">. </w:t>
      </w:r>
      <w:del w:id="79" w:author="Joseph Picone" w:date="2013-03-14T09:08:00Z">
        <w:r w:rsidR="004B7EC1" w:rsidDel="00DA6682">
          <w:delText>Thus, t</w:delText>
        </w:r>
      </w:del>
      <w:ins w:id="80" w:author="Joseph Picone" w:date="2013-03-14T09:08:00Z">
        <w:r w:rsidR="00DA6682">
          <w:t>T</w:t>
        </w:r>
      </w:ins>
      <w:r w:rsidR="004B7EC1">
        <w:t xml:space="preserve">hese methods are </w:t>
      </w:r>
      <w:ins w:id="81" w:author="Joseph Picone" w:date="2013-03-14T09:08:00Z">
        <w:r w:rsidR="00DA6682">
          <w:t>intractable for big data problems such as speech recognition.</w:t>
        </w:r>
      </w:ins>
      <w:del w:id="82" w:author="Joseph Picone" w:date="2013-03-14T09:08:00Z">
        <w:r w:rsidR="00EF1605" w:rsidDel="00DA6682">
          <w:delText>sometimes</w:delText>
        </w:r>
        <w:r w:rsidR="004B7EC1" w:rsidDel="00DA6682">
          <w:delText xml:space="preserve"> poorly equipped to work with DPM models.</w:delText>
        </w:r>
      </w:del>
      <w:r w:rsidR="004B7EC1">
        <w:t xml:space="preserve"> </w:t>
      </w:r>
    </w:p>
    <w:p w14:paraId="4E62739F" w14:textId="437F0B6E" w:rsidR="00FE3BE3" w:rsidRDefault="00613994" w:rsidP="00441D7B">
      <w:pPr>
        <w:pStyle w:val="BodyTextNext"/>
        <w:pPrChange w:id="83" w:author="Joseph Picone" w:date="2013-03-14T11:09:00Z">
          <w:pPr>
            <w:pStyle w:val="BodyTextNext"/>
          </w:pPr>
        </w:pPrChange>
      </w:pPr>
      <w:del w:id="84" w:author="Joseph Picone" w:date="2013-03-14T09:14:00Z">
        <w:r w:rsidDel="004F24A0">
          <w:delText>Instead of sampling methods like MCMC, v</w:delText>
        </w:r>
      </w:del>
      <w:ins w:id="85" w:author="Joseph Picone" w:date="2013-03-14T09:14:00Z">
        <w:r w:rsidR="004F24A0">
          <w:t>V</w:t>
        </w:r>
      </w:ins>
      <w:r>
        <w:t xml:space="preserve">ariational inference algorithms approximate </w:t>
      </w:r>
      <w:r w:rsidR="008600B0">
        <w:t xml:space="preserve">a posterior, </w:t>
      </w:r>
      <w:proofErr w:type="gramStart"/>
      <w:r w:rsidR="008600B0">
        <w:rPr>
          <w:i/>
        </w:rPr>
        <w:t>p(</w:t>
      </w:r>
      <w:proofErr w:type="spellStart"/>
      <w:proofErr w:type="gramEnd"/>
      <w:r w:rsidR="008600B0">
        <w:rPr>
          <w:i/>
        </w:rPr>
        <w:t>y|x</w:t>
      </w:r>
      <w:proofErr w:type="spellEnd"/>
      <w:r w:rsidR="008600B0">
        <w:rPr>
          <w:i/>
        </w:rPr>
        <w:t>)</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ins w:id="86" w:author="Joseph Picone" w:date="2013-03-14T09:14:00Z">
        <w:r w:rsidR="004F24A0">
          <w:t xml:space="preserve"> </w:t>
        </w:r>
      </w:ins>
      <w:del w:id="87" w:author="Joseph Picone" w:date="2013-03-14T09:14:00Z">
        <w:r w:rsidR="00CE4CF3" w:rsidDel="004F24A0">
          <w:delText xml:space="preserve"> </w:delText>
        </w:r>
        <w:r w:rsidR="008600B0" w:rsidDel="004F24A0">
          <w:delText>in</w:delText>
        </w:r>
      </w:del>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proofErr w:type="gramStart"/>
      <w:r w:rsidR="008600B0">
        <w:rPr>
          <w:i/>
        </w:rPr>
        <w:t>q</w:t>
      </w:r>
      <w:r w:rsidR="008600B0">
        <w:rPr>
          <w:i/>
          <w:vertAlign w:val="subscript"/>
        </w:rPr>
        <w:t>2</w:t>
      </w:r>
      <w:r w:rsidR="008600B0">
        <w:t>,…,</w:t>
      </w:r>
      <w:proofErr w:type="gramEnd"/>
      <w:r w:rsidR="008600B0" w:rsidRPr="008600B0">
        <w:rPr>
          <w:i/>
        </w:rPr>
        <w:t xml:space="preserve"> </w:t>
      </w:r>
      <w:proofErr w:type="spellStart"/>
      <w:r w:rsidR="008600B0">
        <w:rPr>
          <w:i/>
        </w:rPr>
        <w:t>q</w:t>
      </w:r>
      <w:r w:rsidR="008600B0">
        <w:rPr>
          <w:i/>
          <w:vertAlign w:val="subscript"/>
        </w:rPr>
        <w:t>m</w:t>
      </w:r>
      <w:proofErr w:type="spellEnd"/>
      <w:r w:rsidR="008600B0">
        <w:t xml:space="preserve">} such that an objective function, i.e. </w:t>
      </w:r>
      <w:proofErr w:type="spellStart"/>
      <w:r w:rsidR="008600B0">
        <w:t>Kullbach-Liebler</w:t>
      </w:r>
      <w:proofErr w:type="spellEnd"/>
      <w:r w:rsidR="008600B0">
        <w:t xml:space="preserve"> </w:t>
      </w:r>
      <w:r w:rsidR="008600B0">
        <w:lastRenderedPageBreak/>
        <w:t>divergence, is minimized.</w:t>
      </w:r>
    </w:p>
    <w:p w14:paraId="31FA75E0" w14:textId="6111074E" w:rsidR="00EF1605" w:rsidRDefault="00BA638E" w:rsidP="00441D7B">
      <w:pPr>
        <w:pStyle w:val="BodyTextNext"/>
        <w:pPrChange w:id="88" w:author="Joseph Picone" w:date="2013-03-14T11:09:00Z">
          <w:pPr>
            <w:pStyle w:val="BodyTextNext"/>
          </w:pPr>
        </w:pPrChange>
      </w:pPr>
      <w:r>
        <w:t xml:space="preserve">Until recently, however, even variational inference methods were not computationally viable for speech recognition tasks. </w:t>
      </w:r>
      <w:r w:rsidR="00EF1605">
        <w:t>In this work</w:t>
      </w:r>
      <w:r>
        <w:t xml:space="preserve"> </w:t>
      </w:r>
      <w:r w:rsidR="00EF1605">
        <w:t>three</w:t>
      </w:r>
      <w:r>
        <w:t xml:space="preserve"> </w:t>
      </w:r>
      <w:ins w:id="89" w:author="Joseph Picone" w:date="2013-03-14T09:15:00Z">
        <w:r w:rsidR="004F24A0">
          <w:t xml:space="preserve">relatively </w:t>
        </w:r>
      </w:ins>
      <w:r>
        <w:t>new</w:t>
      </w:r>
      <w:r w:rsidR="00EF1605">
        <w:t xml:space="preserve"> </w:t>
      </w:r>
      <w:ins w:id="90" w:author="Joseph Picone" w:date="2013-03-14T09:15:00Z">
        <w:r w:rsidR="004F24A0">
          <w:t xml:space="preserve">computationally efficient </w:t>
        </w:r>
      </w:ins>
      <w:r w:rsidR="00EF1605">
        <w:t>variational inference algorithms</w:t>
      </w:r>
      <w:ins w:id="91" w:author="Joseph Picone" w:date="2013-03-14T09:15:00Z">
        <w:r w:rsidR="004F24A0">
          <w:t xml:space="preserve"> were evaluated: </w:t>
        </w:r>
      </w:ins>
      <w:del w:id="92" w:author="Joseph Picone" w:date="2013-03-14T09:15:00Z">
        <w:r w:rsidDel="004F24A0">
          <w:delText xml:space="preserve"> – </w:delText>
        </w:r>
      </w:del>
      <w:r>
        <w:t xml:space="preserve">AVDPM, CVSB, and CDP </w:t>
      </w:r>
      <w:r>
        <w:fldChar w:fldCharType="begin"/>
      </w:r>
      <w:r>
        <w:instrText xml:space="preserve"> REF _Ref349238807 \r </w:instrText>
      </w:r>
      <w:r>
        <w:fldChar w:fldCharType="separate"/>
      </w:r>
      <w:r w:rsidR="009F3DEB">
        <w:t>[1]</w:t>
      </w:r>
      <w:r>
        <w:fldChar w:fldCharType="end"/>
      </w:r>
      <w:r>
        <w:fldChar w:fldCharType="begin"/>
      </w:r>
      <w:r>
        <w:instrText xml:space="preserve"> REF _Ref349238832 \r </w:instrText>
      </w:r>
      <w:r>
        <w:fldChar w:fldCharType="separate"/>
      </w:r>
      <w:r w:rsidR="009F3DEB">
        <w:t>[2]</w:t>
      </w:r>
      <w:r>
        <w:fldChar w:fldCharType="end"/>
      </w:r>
      <w:ins w:id="93" w:author="Joseph Picone" w:date="2013-03-14T09:16:00Z">
        <w:r w:rsidR="004F24A0">
          <w:t>.</w:t>
        </w:r>
      </w:ins>
      <w:del w:id="94" w:author="Joseph Picone" w:date="2013-03-14T09:16:00Z">
        <w:r w:rsidDel="004F24A0">
          <w:delText xml:space="preserve"> – were</w:delText>
        </w:r>
        <w:r w:rsidR="00EF1605" w:rsidDel="004F24A0">
          <w:delText xml:space="preserve"> </w:delText>
        </w:r>
        <w:r w:rsidR="00CE4CF3" w:rsidDel="004F24A0">
          <w:delText>selected for their reasonable</w:delText>
        </w:r>
        <w:r w:rsidDel="004F24A0">
          <w:delText xml:space="preserve"> computational </w:delText>
        </w:r>
        <w:r w:rsidR="00CE4CF3" w:rsidDel="004F24A0">
          <w:delText>complexity</w:delText>
        </w:r>
        <w:r w:rsidDel="004F24A0">
          <w:delText xml:space="preserve"> to </w:delText>
        </w:r>
        <w:r w:rsidR="00EF1605" w:rsidDel="004F24A0">
          <w:delText>investigate</w:delText>
        </w:r>
        <w:r w:rsidDel="004F24A0">
          <w:delText xml:space="preserve"> their performance on </w:delText>
        </w:r>
        <w:r w:rsidR="00CE4CF3" w:rsidDel="004F24A0">
          <w:delText>an</w:delText>
        </w:r>
        <w:r w:rsidDel="004F24A0">
          <w:delText xml:space="preserve"> acoustic modeling </w:delText>
        </w:r>
        <w:r w:rsidR="00CE4CF3" w:rsidDel="004F24A0">
          <w:delText>task</w:delText>
        </w:r>
        <w:r w:rsidR="00EF1605" w:rsidDel="004F24A0">
          <w:delText xml:space="preserve"> in speech recognition.</w:delText>
        </w:r>
      </w:del>
      <w:r w:rsidR="00EF1605">
        <w:t xml:space="preserve"> </w:t>
      </w:r>
    </w:p>
    <w:p w14:paraId="7088E76A" w14:textId="04F2142A" w:rsidR="00EF1605" w:rsidRDefault="00EF1605" w:rsidP="00EF1605">
      <w:pPr>
        <w:pStyle w:val="Heading2"/>
      </w:pPr>
      <w:r>
        <w:t xml:space="preserve">English </w:t>
      </w:r>
      <w:r w:rsidR="00BA638E">
        <w:t>and</w:t>
      </w:r>
      <w:r>
        <w:t xml:space="preserve"> Mandarin</w:t>
      </w:r>
      <w:ins w:id="95" w:author="Joseph Picone" w:date="2013-03-14T09:16:00Z">
        <w:r w:rsidR="004F24A0">
          <w:t xml:space="preserve"> Speech Recognition</w:t>
        </w:r>
      </w:ins>
    </w:p>
    <w:p w14:paraId="4F22D3EE" w14:textId="77777777" w:rsidR="00D34637" w:rsidRDefault="00EC7C00" w:rsidP="00441D7B">
      <w:pPr>
        <w:pStyle w:val="BodyTextNext"/>
        <w:pPrChange w:id="96" w:author="Joseph Picone" w:date="2013-03-14T11:09:00Z">
          <w:pPr>
            <w:pStyle w:val="BodyTextNext"/>
          </w:pPr>
        </w:pPrChange>
      </w:pPr>
      <w:r>
        <w:t>As of 2009 Ethnologue reported 6,909 living languages in the world</w:t>
      </w:r>
      <w:r w:rsidR="001902A3">
        <w:t xml:space="preserve"> and of those Mandarin and English are numbers one and three (respectively) of the most commonly spoken </w:t>
      </w:r>
      <w:r w:rsidR="001902A3">
        <w:fldChar w:fldCharType="begin"/>
      </w:r>
      <w:r w:rsidR="001902A3">
        <w:instrText xml:space="preserve"> REF _Ref349484662 \r </w:instrText>
      </w:r>
      <w:r w:rsidR="001902A3">
        <w:fldChar w:fldCharType="separate"/>
      </w:r>
      <w:r w:rsidR="009F3DEB">
        <w:t>[4]</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57E74002" w:rsidR="00EE28EB" w:rsidRPr="0033735D" w:rsidRDefault="00D61252" w:rsidP="00441D7B">
      <w:pPr>
        <w:pStyle w:val="BodyTextNext"/>
        <w:pPrChange w:id="97" w:author="Joseph Picone" w:date="2013-03-14T11:09:00Z">
          <w:pPr>
            <w:pStyle w:val="BodyTextNext"/>
          </w:pPr>
        </w:pPrChange>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9F3DEB">
        <w:t>[6]</w:t>
      </w:r>
      <w:r>
        <w:fldChar w:fldCharType="end"/>
      </w:r>
      <w:r w:rsidR="00A73347">
        <w:t xml:space="preserve">. </w:t>
      </w:r>
      <w:r w:rsidR="000637EB">
        <w:t>There are many factors that this disparity can be attributed to such as Mandarin’s flexible grammatical structure, relatively high number of homophones</w:t>
      </w:r>
      <w:ins w:id="98" w:author="Joseph Picone" w:date="2013-03-14T10:47:00Z">
        <w:r w:rsidR="00423965">
          <w:t xml:space="preserve"> (</w:t>
        </w:r>
      </w:ins>
      <w:del w:id="99" w:author="Joseph Picone" w:date="2013-03-14T10:46:00Z">
        <w:r w:rsidR="000637EB" w:rsidDel="00423965">
          <w:delText xml:space="preserve"> – Mandarin has ~</w:delText>
        </w:r>
      </w:del>
      <w:r w:rsidR="000637EB">
        <w:t xml:space="preserve">1,300 syllables as opposed to </w:t>
      </w:r>
      <w:ins w:id="100" w:author="Joseph Picone" w:date="2013-03-14T10:47:00Z">
        <w:r w:rsidR="00423965">
          <w:t xml:space="preserve">approximately 10,000 for </w:t>
        </w:r>
      </w:ins>
      <w:r w:rsidR="000637EB">
        <w:t>English</w:t>
      </w:r>
      <w:ins w:id="101" w:author="Joseph Picone" w:date="2013-03-14T10:47:00Z">
        <w:r w:rsidR="00423965">
          <w:t>)</w:t>
        </w:r>
      </w:ins>
      <w:del w:id="102" w:author="Joseph Picone" w:date="2013-03-14T10:47:00Z">
        <w:r w:rsidR="000637EB" w:rsidDel="00423965">
          <w:delText xml:space="preserve">’s ~10,000 – </w:delText>
        </w:r>
      </w:del>
      <w:ins w:id="103" w:author="Joseph Picone" w:date="2013-03-14T10:47:00Z">
        <w:r w:rsidR="00423965">
          <w:t xml:space="preserve"> </w:t>
        </w:r>
      </w:ins>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ins w:id="104" w:author="Joseph Picone" w:date="2013-03-14T10:47:00Z">
        <w:r w:rsidR="00423965">
          <w:t xml:space="preserve">close to </w:t>
        </w:r>
      </w:ins>
      <w:del w:id="105" w:author="Joseph Picone" w:date="2013-03-14T10:47:00Z">
        <w:r w:rsidR="00F834C3" w:rsidDel="00423965">
          <w:delText xml:space="preserve">near </w:delText>
        </w:r>
      </w:del>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w:t>
      </w:r>
      <w:del w:id="106" w:author="Joseph Picone" w:date="2013-03-14T10:48:00Z">
        <w:r w:rsidR="00DF757B" w:rsidDel="00423965">
          <w:delText xml:space="preserve">from </w:delText>
        </w:r>
      </w:del>
      <w:r w:rsidR="00DF757B">
        <w:t>language model</w:t>
      </w:r>
      <w:ins w:id="107" w:author="Joseph Picone" w:date="2013-03-14T10:48:00Z">
        <w:r w:rsidR="00423965">
          <w:t>ing</w:t>
        </w:r>
      </w:ins>
      <w:del w:id="108" w:author="Joseph Picone" w:date="2013-03-14T10:48:00Z">
        <w:r w:rsidR="00DF757B" w:rsidDel="00423965">
          <w:delText>s</w:delText>
        </w:r>
      </w:del>
      <w:r w:rsidR="00A216A5">
        <w:t>,</w:t>
      </w:r>
      <w:r w:rsidR="00DF757B">
        <w:t xml:space="preserve"> </w:t>
      </w:r>
      <w:ins w:id="109" w:author="Joseph Picone" w:date="2013-03-14T10:48:00Z">
        <w:r w:rsidR="00423965">
          <w:t>are decoupled.</w:t>
        </w:r>
      </w:ins>
      <w:del w:id="110" w:author="Joseph Picone" w:date="2013-03-14T10:48:00Z">
        <w:r w:rsidR="00DF757B" w:rsidDel="00423965">
          <w:delText>can safely be ignored.</w:delText>
        </w:r>
      </w:del>
    </w:p>
    <w:p w14:paraId="73AB8370" w14:textId="00E3FAB5" w:rsidR="00EE28EB" w:rsidRPr="0033735D" w:rsidRDefault="00441D7B" w:rsidP="00EE28EB">
      <w:pPr>
        <w:pStyle w:val="Heading1"/>
      </w:pPr>
      <w:ins w:id="111" w:author="Joseph Picone" w:date="2013-03-14T10:56:00Z">
        <w:r>
          <w:t>Nonparametric Bayesian Approaches</w:t>
        </w:r>
      </w:ins>
      <w:del w:id="112" w:author="Joseph Picone" w:date="2013-03-14T10:56:00Z">
        <w:r w:rsidR="00777278" w:rsidDel="00441D7B">
          <w:delText>Background Theory</w:delText>
        </w:r>
      </w:del>
    </w:p>
    <w:p w14:paraId="15DE44C5" w14:textId="655213AD" w:rsidR="00EE28EB" w:rsidRPr="0033735D" w:rsidRDefault="00441D7B" w:rsidP="00E242F7">
      <w:pPr>
        <w:pStyle w:val="BodyText"/>
      </w:pPr>
      <w:r>
        <w:rPr>
          <w:noProof/>
        </w:rPr>
        <mc:AlternateContent>
          <mc:Choice Requires="wps">
            <w:drawing>
              <wp:anchor distT="91440" distB="0" distL="0" distR="0" simplePos="0" relativeHeight="251660800" behindDoc="0" locked="0" layoutInCell="1" allowOverlap="0" wp14:anchorId="0F3C16FA" wp14:editId="169C4683">
                <wp:simplePos x="0" y="0"/>
                <wp:positionH relativeFrom="margin">
                  <wp:align>right</wp:align>
                </wp:positionH>
                <wp:positionV relativeFrom="margin">
                  <wp:align>bottom</wp:align>
                </wp:positionV>
                <wp:extent cx="2651760" cy="2496820"/>
                <wp:effectExtent l="0" t="0" r="0" b="0"/>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760" cy="2496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77777777" w:rsidR="00347D69" w:rsidRDefault="00347D69" w:rsidP="00441D7B">
                            <w:pPr>
                              <w:keepNext/>
                              <w:jc w:val="center"/>
                              <w:pPrChange w:id="113" w:author="Joseph Picone" w:date="2013-03-14T11:07:00Z">
                                <w:pPr>
                                  <w:keepNext/>
                                  <w:jc w:val="center"/>
                                </w:pPr>
                              </w:pPrChange>
                            </w:pPr>
                            <w:r>
                              <w:rPr>
                                <w:noProof/>
                              </w:rPr>
                              <w:drawing>
                                <wp:inline distT="0" distB="0" distL="0" distR="0" wp14:anchorId="013E4A4A" wp14:editId="4DB49A60">
                                  <wp:extent cx="1905000" cy="2152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0" cy="2152650"/>
                                          </a:xfrm>
                                          <a:prstGeom prst="rect">
                                            <a:avLst/>
                                          </a:prstGeom>
                                          <a:noFill/>
                                          <a:ln>
                                            <a:noFill/>
                                          </a:ln>
                                        </pic:spPr>
                                      </pic:pic>
                                    </a:graphicData>
                                  </a:graphic>
                                </wp:inline>
                              </w:drawing>
                            </w:r>
                          </w:p>
                          <w:p w14:paraId="1F92E7D5" w14:textId="77777777" w:rsidR="00347D69" w:rsidRDefault="00347D69" w:rsidP="00441D7B">
                            <w:pPr>
                              <w:pStyle w:val="Caption"/>
                              <w:ind w:left="0" w:right="0"/>
                              <w:jc w:val="both"/>
                              <w:pPrChange w:id="114" w:author="Joseph Picone" w:date="2013-03-14T11:06:00Z">
                                <w:pPr>
                                  <w:pStyle w:val="Caption"/>
                                  <w:ind w:left="0" w:right="0"/>
                                </w:pPr>
                              </w:pPrChange>
                            </w:pPr>
                            <w:bookmarkStart w:id="115" w:name="_Ref224878238"/>
                            <w:r>
                              <w:t xml:space="preserve">Figure </w:t>
                            </w:r>
                            <w:r>
                              <w:fldChar w:fldCharType="begin"/>
                            </w:r>
                            <w:r>
                              <w:instrText xml:space="preserve"> SEQ Figure \* ARABIC </w:instrText>
                            </w:r>
                            <w:r>
                              <w:fldChar w:fldCharType="separate"/>
                            </w:r>
                            <w:r>
                              <w:rPr>
                                <w:noProof/>
                              </w:rPr>
                              <w:t>2</w:t>
                            </w:r>
                            <w:r>
                              <w:fldChar w:fldCharType="end"/>
                            </w:r>
                            <w:bookmarkEnd w:id="115"/>
                            <w:r>
                              <w:t xml:space="preserve">: </w:t>
                            </w:r>
                            <w:r w:rsidRPr="00BF0541">
                              <w:rPr>
                                <w:i/>
                              </w:rPr>
                              <w:t xml:space="preserve">A diagram showing </w:t>
                            </w:r>
                            <w:r>
                              <w:rPr>
                                <w:i/>
                              </w:rPr>
                              <w:t>how splitting a Dirichlet distribution infinitely many times yields discrete values.</w:t>
                            </w:r>
                          </w:p>
                          <w:p w14:paraId="61D49252" w14:textId="77777777" w:rsidR="00347D69" w:rsidRDefault="00347D69" w:rsidP="00441D7B">
                            <w:pPr>
                              <w:pPrChange w:id="116" w:author="Joseph Picone" w:date="2013-03-14T11:06:00Z">
                                <w:pPr>
                                  <w:jc w:val="center"/>
                                </w:pPr>
                              </w:pPrChange>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57.6pt;margin-top:0;width:208.8pt;height:196.6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" o:allowoverlap="f" stroked="f">
                <v:textbox inset="0,0,0,0">
                  <w:txbxContent>
                    <w:p w14:paraId="5F1ABB5E" w14:textId="77777777" w:rsidR="00347D69" w:rsidRDefault="00347D69" w:rsidP="00441D7B">
                      <w:pPr>
                        <w:keepNext/>
                        <w:jc w:val="center"/>
                        <w:pPrChange w:id="117" w:author="Joseph Picone" w:date="2013-03-14T11:07:00Z">
                          <w:pPr>
                            <w:keepNext/>
                            <w:jc w:val="center"/>
                          </w:pPr>
                        </w:pPrChange>
                      </w:pPr>
                      <w:r>
                        <w:rPr>
                          <w:noProof/>
                        </w:rPr>
                        <w:drawing>
                          <wp:inline distT="0" distB="0" distL="0" distR="0" wp14:anchorId="013E4A4A" wp14:editId="4DB49A60">
                            <wp:extent cx="1905000" cy="2152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0" cy="2152650"/>
                                    </a:xfrm>
                                    <a:prstGeom prst="rect">
                                      <a:avLst/>
                                    </a:prstGeom>
                                    <a:noFill/>
                                    <a:ln>
                                      <a:noFill/>
                                    </a:ln>
                                  </pic:spPr>
                                </pic:pic>
                              </a:graphicData>
                            </a:graphic>
                          </wp:inline>
                        </w:drawing>
                      </w:r>
                    </w:p>
                    <w:p w14:paraId="1F92E7D5" w14:textId="77777777" w:rsidR="00347D69" w:rsidRDefault="00347D69" w:rsidP="00441D7B">
                      <w:pPr>
                        <w:pStyle w:val="Caption"/>
                        <w:ind w:left="0" w:right="0"/>
                        <w:jc w:val="both"/>
                        <w:pPrChange w:id="118" w:author="Joseph Picone" w:date="2013-03-14T11:06:00Z">
                          <w:pPr>
                            <w:pStyle w:val="Caption"/>
                            <w:ind w:left="0" w:right="0"/>
                          </w:pPr>
                        </w:pPrChange>
                      </w:pPr>
                      <w:bookmarkStart w:id="119" w:name="_Ref224878238"/>
                      <w:r>
                        <w:t xml:space="preserve">Figure </w:t>
                      </w:r>
                      <w:r>
                        <w:fldChar w:fldCharType="begin"/>
                      </w:r>
                      <w:r>
                        <w:instrText xml:space="preserve"> SEQ Figure \* ARABIC </w:instrText>
                      </w:r>
                      <w:r>
                        <w:fldChar w:fldCharType="separate"/>
                      </w:r>
                      <w:r>
                        <w:rPr>
                          <w:noProof/>
                        </w:rPr>
                        <w:t>2</w:t>
                      </w:r>
                      <w:r>
                        <w:fldChar w:fldCharType="end"/>
                      </w:r>
                      <w:bookmarkEnd w:id="119"/>
                      <w:r>
                        <w:t xml:space="preserve">: </w:t>
                      </w:r>
                      <w:r w:rsidRPr="00BF0541">
                        <w:rPr>
                          <w:i/>
                        </w:rPr>
                        <w:t xml:space="preserve">A diagram showing </w:t>
                      </w:r>
                      <w:r>
                        <w:rPr>
                          <w:i/>
                        </w:rPr>
                        <w:t>how splitting a Dirichlet distribution infinitely many times yields discrete values.</w:t>
                      </w:r>
                    </w:p>
                    <w:p w14:paraId="61D49252" w14:textId="77777777" w:rsidR="00347D69" w:rsidRDefault="00347D69" w:rsidP="00441D7B">
                      <w:pPr>
                        <w:pPrChange w:id="120" w:author="Joseph Picone" w:date="2013-03-14T11:06:00Z">
                          <w:pPr>
                            <w:jc w:val="center"/>
                          </w:pPr>
                        </w:pPrChange>
                      </w:pPr>
                    </w:p>
                  </w:txbxContent>
                </v:textbox>
                <w10:wrap type="topAndBottom" anchorx="margin" anchory="margin"/>
              </v:shape>
            </w:pict>
          </mc:Fallback>
        </mc:AlternateContent>
      </w:r>
      <w:r w:rsidR="00777278">
        <w:t xml:space="preserve">Parameterized models have been widely applied to clustering and classification problems for their ease of use, simplicity, and reasonable performance. Unfortunately, they require making assumptions about </w:t>
      </w:r>
      <w:r w:rsidR="00C6654E">
        <w:t>data</w:t>
      </w:r>
      <w:r w:rsidR="00777278">
        <w:t xml:space="preserve"> structure and </w:t>
      </w:r>
      <w:r w:rsidR="0026006C">
        <w:t>sometimes</w:t>
      </w:r>
      <w:r w:rsidR="00A216A5">
        <w:t xml:space="preserve"> generalize poorly</w:t>
      </w:r>
      <w:r w:rsidR="00777278">
        <w:t xml:space="preserve">. Nonparametric </w:t>
      </w:r>
      <w:r w:rsidR="00C6654E">
        <w:t>methods</w:t>
      </w:r>
      <w:r w:rsidR="00777278">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rsidR="00777278">
        <w:t xml:space="preserve">n this section, a brief </w:t>
      </w:r>
      <w:r w:rsidR="0026006C">
        <w:t>overview</w:t>
      </w:r>
      <w:r w:rsidR="00777278">
        <w:t xml:space="preserve"> of</w:t>
      </w:r>
      <w:r w:rsidR="0026006C">
        <w:t xml:space="preserve"> one such </w:t>
      </w:r>
      <w:r w:rsidR="00C6654E">
        <w:t xml:space="preserve">nonparametric </w:t>
      </w:r>
      <w:r w:rsidR="0026006C">
        <w:t>method,</w:t>
      </w:r>
      <w:ins w:id="121" w:author="Joseph Picone" w:date="2013-03-14T10:59:00Z">
        <w:r>
          <w:t xml:space="preserve"> </w:t>
        </w:r>
      </w:ins>
      <w:del w:id="122" w:author="Joseph Picone" w:date="2013-03-14T10:58:00Z">
        <w:r w:rsidR="0026006C" w:rsidDel="00441D7B">
          <w:delText xml:space="preserve"> </w:delText>
        </w:r>
      </w:del>
      <w:r w:rsidR="0026006C">
        <w:t>Dirichlet process mixtures</w:t>
      </w:r>
      <w:ins w:id="123" w:author="Joseph Picone" w:date="2013-03-14T10:58:00Z">
        <w:r>
          <w:t>, is provided.</w:t>
        </w:r>
      </w:ins>
      <w:del w:id="124" w:author="Joseph Picone" w:date="2013-03-14T10:58:00Z">
        <w:r w:rsidR="0026006C" w:rsidDel="00441D7B">
          <w:delText>,</w:delText>
        </w:r>
        <w:r w:rsidR="00777278" w:rsidDel="00441D7B">
          <w:delText xml:space="preserve"> </w:delText>
        </w:r>
        <w:r w:rsidR="00C6654E" w:rsidDel="00441D7B">
          <w:delText xml:space="preserve">and three variational inference algorithms –AVDPM, CVSB, and CDP – are </w:delText>
        </w:r>
      </w:del>
      <w:del w:id="125" w:author="Joseph Picone" w:date="2013-03-14T10:57:00Z">
        <w:r w:rsidR="00777278" w:rsidDel="00441D7B">
          <w:delText>offered</w:delText>
        </w:r>
      </w:del>
      <w:del w:id="126" w:author="Joseph Picone" w:date="2013-03-14T10:58:00Z">
        <w:r w:rsidR="0026006C" w:rsidDel="00441D7B">
          <w:delText>.</w:delText>
        </w:r>
      </w:del>
      <w:r w:rsidR="00777278">
        <w:t xml:space="preserve"> </w:t>
      </w:r>
    </w:p>
    <w:p w14:paraId="0B00EE65" w14:textId="77777777" w:rsidR="00C6654E" w:rsidRDefault="00C6654E" w:rsidP="00C6654E">
      <w:pPr>
        <w:pStyle w:val="Heading2"/>
      </w:pPr>
      <w:r>
        <w:t xml:space="preserve">Dirichlet Distributions and Dirichlet Processes </w:t>
      </w:r>
    </w:p>
    <w:p w14:paraId="3DC64E57" w14:textId="77777777" w:rsidR="00771D7B" w:rsidRDefault="00C63F71" w:rsidP="00C6654E">
      <w:pPr>
        <w:pStyle w:val="BodyText"/>
      </w:pPr>
      <w:r>
        <w:t xml:space="preserve">One of the main drawbacks of typical, parametric speech recognition systems is the </w:t>
      </w:r>
      <w:r w:rsidR="00893E21">
        <w:t>assumption</w:t>
      </w:r>
      <w:r>
        <w:t xml:space="preserve"> that the number of mixture components for each ph</w:t>
      </w:r>
      <w:r w:rsidR="00820837">
        <w:t>oneme model is known</w:t>
      </w:r>
      <w:r w:rsidR="00CF3367">
        <w:t xml:space="preserve"> and </w:t>
      </w:r>
      <w:r>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77777777" w:rsidR="00736813" w:rsidRDefault="00736813" w:rsidP="00441D7B">
      <w:pPr>
        <w:pStyle w:val="BodyTextNext"/>
        <w:pPrChange w:id="127" w:author="Joseph Picone" w:date="2013-03-14T11:09:00Z">
          <w:pPr>
            <w:pStyle w:val="BodyTextNext"/>
          </w:pPr>
        </w:pPrChange>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The next few paragraphs highlight the </w:t>
      </w:r>
      <w:r w:rsidR="00CA22A4">
        <w:lastRenderedPageBreak/>
        <w:t>relationship between the Dirichlet distribution and Dirichlet process.</w:t>
      </w:r>
    </w:p>
    <w:p w14:paraId="65D11876" w14:textId="77777777" w:rsidR="00771D7B" w:rsidRDefault="00771D7B" w:rsidP="00441D7B">
      <w:pPr>
        <w:pStyle w:val="BodyTextNext"/>
        <w:pPrChange w:id="128" w:author="Joseph Picone" w:date="2013-03-14T11:09:00Z">
          <w:pPr>
            <w:pStyle w:val="BodyTextNext"/>
          </w:pPr>
        </w:pPrChange>
      </w:pPr>
      <w:r>
        <w:t xml:space="preserve">A Dirichlet distribution is often referred to as a distribution of distributions and </w:t>
      </w:r>
      <w:r w:rsidR="002B0F75">
        <w:t>is given by</w:t>
      </w:r>
      <w:r w:rsidR="00DE0B29">
        <w:t>:</w:t>
      </w:r>
    </w:p>
    <w:p w14:paraId="21A46679" w14:textId="77777777" w:rsidR="00771D7B" w:rsidRPr="00771D7B" w:rsidRDefault="00771D7B" w:rsidP="002B0F75">
      <w:pPr>
        <w:pStyle w:val="Equation"/>
      </w:pPr>
      <w:r>
        <w:tab/>
      </w:r>
      <w:r w:rsidR="002B0F75" w:rsidRPr="00771D7B">
        <w:rPr>
          <w:position w:val="-38"/>
        </w:rPr>
        <w:object w:dxaOrig="3800" w:dyaOrig="780"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164pt;height:34pt" o:ole="">
            <v:imagedata r:id="rId12" o:title=""/>
          </v:shape>
          <o:OLEObject Type="Embed" ProgID="Equation.DSMT4" ShapeID="_x0000_i1102" DrawAspect="Content" ObjectID="_129862096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3DEB">
          <w:rPr>
            <w:noProof/>
          </w:rPr>
          <w:instrText>1</w:instrText>
        </w:r>
      </w:fldSimple>
      <w:r>
        <w:instrText>)</w:instrText>
      </w:r>
      <w:r>
        <w:fldChar w:fldCharType="end"/>
      </w:r>
    </w:p>
    <w:p w14:paraId="3AFBF03F" w14:textId="77777777" w:rsidR="00277500" w:rsidRDefault="00A17B0E" w:rsidP="00012518">
      <w:pPr>
        <w:pStyle w:val="BodyText"/>
      </w:pPr>
      <w:proofErr w:type="gramStart"/>
      <w:r>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64895" w:rsidRPr="00D64895">
        <w:rPr>
          <w:position w:val="-10"/>
        </w:rPr>
        <w:object w:dxaOrig="1260" w:dyaOrig="279" w14:anchorId="7280A9AA">
          <v:shape id="_x0000_i1103" type="#_x0000_t75" style="width:63.35pt;height:14pt" o:ole="">
            <v:imagedata r:id="rId14" o:title=""/>
          </v:shape>
          <o:OLEObject Type="Embed" ProgID="Equation.DSMT4" ShapeID="_x0000_i1103" DrawAspect="Content" ObjectID="_1298620965" r:id="rId15"/>
        </w:object>
      </w:r>
      <w:r w:rsidR="002B0F75" w:rsidRPr="00DE0B29">
        <w:t xml:space="preserve">, </w:t>
      </w:r>
      <w:r w:rsidR="00012518" w:rsidRPr="00D64895">
        <w:rPr>
          <w:position w:val="-10"/>
        </w:rPr>
        <w:object w:dxaOrig="499" w:dyaOrig="279" w14:anchorId="4CF9CCC1">
          <v:shape id="_x0000_i1104" type="#_x0000_t75" style="width:24.65pt;height:14pt" o:ole="">
            <v:imagedata r:id="rId16" o:title=""/>
          </v:shape>
          <o:OLEObject Type="Embed" ProgID="Equation.DSMT4" ShapeID="_x0000_i1104" DrawAspect="Content" ObjectID="_1298620966" r:id="rId17"/>
        </w:object>
      </w:r>
      <w:r w:rsidR="002B0F75" w:rsidRPr="00DE0B29">
        <w:t>,</w:t>
      </w:r>
      <w:r w:rsidR="00DE0B29">
        <w:t xml:space="preserve"> </w:t>
      </w:r>
      <w:r w:rsidR="00012518" w:rsidRPr="00F7559D">
        <w:rPr>
          <w:position w:val="-12"/>
        </w:rPr>
        <w:object w:dxaOrig="840" w:dyaOrig="360" w14:anchorId="2630D478">
          <v:shape id="_x0000_i1105" type="#_x0000_t75" style="width:40pt;height:17.35pt" o:ole="">
            <v:imagedata r:id="rId18" o:title=""/>
          </v:shape>
          <o:OLEObject Type="Embed" ProgID="Equation.DSMT4" ShapeID="_x0000_i1105" DrawAspect="Content" ObjectID="_1298620967" r:id="rId19"/>
        </w:object>
      </w:r>
      <w:r w:rsidR="00DE0B29" w:rsidRPr="00DE0B29">
        <w:t xml:space="preserve"> and,</w:t>
      </w:r>
      <w:r w:rsidR="00F7559D" w:rsidRPr="00F7559D">
        <w:rPr>
          <w:position w:val="-10"/>
        </w:rPr>
        <w:object w:dxaOrig="1340" w:dyaOrig="279" w14:anchorId="3A53B697">
          <v:shape id="_x0000_i1106" type="#_x0000_t75" style="width:66.65pt;height:14pt" o:ole="">
            <v:imagedata r:id="rId20" o:title=""/>
          </v:shape>
          <o:OLEObject Type="Embed" ProgID="Equation.DSMT4" ShapeID="_x0000_i1106" DrawAspect="Content" ObjectID="_1298620968" r:id="rId21"/>
        </w:object>
      </w:r>
      <w:r w:rsidR="00DE0B29">
        <w:t xml:space="preserve"> </w:t>
      </w:r>
      <w:r w:rsidR="00A013B1" w:rsidRPr="00F7559D">
        <w:rPr>
          <w:position w:val="-10"/>
        </w:rPr>
        <w:object w:dxaOrig="520" w:dyaOrig="279" w14:anchorId="3890A522">
          <v:shape id="_x0000_i1107" type="#_x0000_t75" style="width:26pt;height:14pt" o:ole="">
            <v:imagedata r:id="rId22" o:title=""/>
          </v:shape>
          <o:OLEObject Type="Embed" ProgID="Equation.DSMT4" ShapeID="_x0000_i1107" DrawAspect="Content" ObjectID="_1298620969" r:id="rId23"/>
        </w:object>
      </w:r>
      <w:r w:rsidR="00DE0B29" w:rsidRPr="00DE0B29">
        <w:t xml:space="preserve">, and </w:t>
      </w:r>
      <w:r w:rsidR="00012518" w:rsidRPr="00F7559D">
        <w:rPr>
          <w:position w:val="-12"/>
        </w:rPr>
        <w:object w:dxaOrig="920" w:dyaOrig="360" w14:anchorId="201BE0DF">
          <v:shape id="_x0000_i1108" type="#_x0000_t75" style="width:46pt;height:18pt" o:ole="">
            <v:imagedata r:id="rId24" o:title=""/>
          </v:shape>
          <o:OLEObject Type="Embed" ProgID="Equation.DSMT4" ShapeID="_x0000_i1108" DrawAspect="Content" ObjectID="_1298620970" r:id="rId25"/>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277500" w:rsidRPr="00277500">
        <w:t>:</w:t>
      </w:r>
    </w:p>
    <w:p w14:paraId="6E3C74E1" w14:textId="77777777" w:rsidR="00012518" w:rsidRDefault="00723413" w:rsidP="004F217C">
      <w:pPr>
        <w:pStyle w:val="Equation"/>
      </w:pPr>
      <w:r>
        <w:tab/>
      </w:r>
      <w:r w:rsidRPr="00277500">
        <w:rPr>
          <w:position w:val="-36"/>
        </w:rPr>
        <w:object w:dxaOrig="3420" w:dyaOrig="820" w14:anchorId="688E847B">
          <v:shape id="_x0000_i1109" type="#_x0000_t75" style="width:171.35pt;height:41.35pt" o:ole="">
            <v:imagedata r:id="rId26" o:title=""/>
          </v:shape>
          <o:OLEObject Type="Embed" ProgID="Equation.DSMT4" ShapeID="_x0000_i1109" DrawAspect="Content" ObjectID="_1298620971" r:id="rId27"/>
        </w:object>
      </w:r>
      <w:r w:rsidR="00012518">
        <w:tab/>
      </w:r>
      <w:r w:rsidR="00012518">
        <w:fldChar w:fldCharType="begin"/>
      </w:r>
      <w:r w:rsidR="00012518">
        <w:instrText xml:space="preserve"> MACROBUTTON MTPlaceRef \* MERGEFORMAT </w:instrText>
      </w:r>
      <w:r w:rsidR="00012518">
        <w:fldChar w:fldCharType="begin"/>
      </w:r>
      <w:r w:rsidR="00012518">
        <w:instrText xml:space="preserve"> SEQ MTEqn \h \* MERGEFORMAT </w:instrText>
      </w:r>
      <w:r w:rsidR="00012518">
        <w:fldChar w:fldCharType="end"/>
      </w:r>
      <w:r w:rsidR="00012518">
        <w:instrText>(</w:instrText>
      </w:r>
      <w:fldSimple w:instr=" SEQ MTEqn \c \* Arabic \* MERGEFORMAT ">
        <w:r w:rsidR="009F3DEB">
          <w:rPr>
            <w:noProof/>
          </w:rPr>
          <w:instrText>2</w:instrText>
        </w:r>
      </w:fldSimple>
      <w:r w:rsidR="00012518">
        <w:instrText>)</w:instrText>
      </w:r>
      <w:r w:rsidR="00012518">
        <w:fldChar w:fldCharType="end"/>
      </w:r>
    </w:p>
    <w:p w14:paraId="205CCD55" w14:textId="0DBF80E5" w:rsidR="00E4355B" w:rsidRDefault="00E4355B" w:rsidP="00441D7B">
      <w:pPr>
        <w:pStyle w:val="BodyTextNext"/>
        <w:pPrChange w:id="129" w:author="Joseph Picone" w:date="2013-03-14T11:09:00Z">
          <w:pPr>
            <w:pStyle w:val="BodyTextNext"/>
          </w:pPr>
        </w:pPrChange>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ins w:id="130" w:author="Joseph Picone" w:date="2013-03-14T11:01:00Z">
        <w:r w:rsidR="00441D7B">
          <w:fldChar w:fldCharType="begin"/>
        </w:r>
        <w:r w:rsidR="00441D7B">
          <w:instrText xml:space="preserve"> REF _Ref224878238 \h </w:instrText>
        </w:r>
      </w:ins>
      <w:r w:rsidR="00441D7B">
        <w:fldChar w:fldCharType="separate"/>
      </w:r>
      <w:ins w:id="131" w:author="Joseph Picone" w:date="2013-03-14T11:01:00Z">
        <w:r w:rsidR="00441D7B">
          <w:t xml:space="preserve">Figure </w:t>
        </w:r>
        <w:r w:rsidR="00441D7B">
          <w:rPr>
            <w:noProof/>
          </w:rPr>
          <w:t>2</w:t>
        </w:r>
        <w:r w:rsidR="00441D7B">
          <w:fldChar w:fldCharType="end"/>
        </w:r>
      </w:ins>
      <w:del w:id="132" w:author="Joseph Picone" w:date="2013-03-14T11:01:00Z">
        <w:r w:rsidR="006A6FD4" w:rsidDel="00441D7B">
          <w:fldChar w:fldCharType="begin"/>
        </w:r>
        <w:r w:rsidR="006A6FD4" w:rsidDel="00441D7B">
          <w:delInstrText xml:space="preserve"> REF _Ref154289107 </w:delInstrText>
        </w:r>
        <w:r w:rsidR="006A6FD4" w:rsidDel="00441D7B">
          <w:fldChar w:fldCharType="separate"/>
        </w:r>
        <w:r w:rsidR="009F3DEB" w:rsidRPr="0033735D" w:rsidDel="00441D7B">
          <w:delText xml:space="preserve">Figure </w:delText>
        </w:r>
        <w:r w:rsidR="009F3DEB" w:rsidDel="00441D7B">
          <w:rPr>
            <w:noProof/>
          </w:rPr>
          <w:delText>4</w:delText>
        </w:r>
        <w:r w:rsidR="006A6FD4" w:rsidDel="00441D7B">
          <w:fldChar w:fldCharType="end"/>
        </w:r>
      </w:del>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p>
    <w:p w14:paraId="233DF771" w14:textId="77777777" w:rsidR="007C03D4" w:rsidRPr="007C03D4" w:rsidRDefault="007C03D4" w:rsidP="00441D7B">
      <w:pPr>
        <w:pStyle w:val="BodyTextNext"/>
        <w:pPrChange w:id="133" w:author="Joseph Picone" w:date="2013-03-14T11:09:00Z">
          <w:pPr>
            <w:pStyle w:val="BodyTextNext"/>
          </w:pPr>
        </w:pPrChange>
      </w:pPr>
      <w:r>
        <w:t xml:space="preserve">Although there are many representations of Dirichlet processes, </w:t>
      </w:r>
      <w:r w:rsidR="00A50A0A">
        <w:t>all three</w:t>
      </w:r>
      <w:r>
        <w:t xml:space="preserve"> algorithms used in this work focus on the stick breaking approach.</w:t>
      </w:r>
      <w:r w:rsidR="00840B2D">
        <w:t xml:space="preserve"> </w:t>
      </w:r>
      <w:r w:rsidR="00A97123">
        <w:t>In this representation a Dirichlet process can be interpreted as a stick of length 1 (i.e. the probability of the data is 1) that is split infinitely many times. For this work each break in the stick represents a new mixture component in the phoneme’s acoustic model</w:t>
      </w:r>
      <w:r w:rsidR="006013E1">
        <w:t xml:space="preserve">. The length of each piece represents the component’s weight. </w:t>
      </w:r>
    </w:p>
    <w:p w14:paraId="1B4A816B" w14:textId="77777777" w:rsidR="006C3A66" w:rsidRDefault="006C3A66" w:rsidP="006C3A66">
      <w:pPr>
        <w:pStyle w:val="Heading2"/>
      </w:pPr>
      <w:r>
        <w:t xml:space="preserve">Variational Inference Algorithms </w:t>
      </w:r>
    </w:p>
    <w:p w14:paraId="1453B7C5" w14:textId="77777777" w:rsidR="00B80F55" w:rsidRDefault="00B80F55" w:rsidP="00B80F55">
      <w:pPr>
        <w:pStyle w:val="BodyText"/>
      </w:pPr>
      <w:r>
        <w:t>Dirichlet processes use an infinite number of parameters which make posterior calculations intractable. The solution to this problem is to use inference algorithms</w:t>
      </w:r>
      <w:r w:rsidR="00A2235E">
        <w:t xml:space="preserve"> which approximate these complex models by using simpler distributions. Markov chain Monte Carlo (MCMC)</w:t>
      </w:r>
      <w:r>
        <w:t xml:space="preserve"> </w:t>
      </w:r>
      <w:r w:rsidR="00A2235E">
        <w:t xml:space="preserve">methods such as Gibbs sampling are a commonly used form of inference algorithm </w:t>
      </w:r>
      <w:r w:rsidR="001B3DDA">
        <w:fldChar w:fldCharType="begin"/>
      </w:r>
      <w:r w:rsidR="001B3DDA">
        <w:instrText xml:space="preserve"> REF _Ref349483555 \r </w:instrText>
      </w:r>
      <w:r w:rsidR="001B3DDA">
        <w:fldChar w:fldCharType="separate"/>
      </w:r>
      <w:r w:rsidR="009F3DEB">
        <w:t>[3]</w:t>
      </w:r>
      <w:r w:rsidR="001B3DDA">
        <w:fldChar w:fldCharType="end"/>
      </w:r>
      <w:r w:rsidR="001B3DDA">
        <w:fldChar w:fldCharType="begin"/>
      </w:r>
      <w:r w:rsidR="001B3DDA">
        <w:instrText xml:space="preserve"> REF _Ref349996341 \r </w:instrText>
      </w:r>
      <w:r w:rsidR="001B3DDA">
        <w:fldChar w:fldCharType="separate"/>
      </w:r>
      <w:r w:rsidR="009F3DEB">
        <w:t>[7]</w:t>
      </w:r>
      <w:r w:rsidR="001B3DDA">
        <w:fldChar w:fldCharType="end"/>
      </w:r>
      <w:r w:rsidR="001B3DDA">
        <w:fldChar w:fldCharType="begin"/>
      </w:r>
      <w:r w:rsidR="001B3DDA">
        <w:instrText xml:space="preserve"> REF _Ref349996343 \r </w:instrText>
      </w:r>
      <w:r w:rsidR="001B3DDA">
        <w:fldChar w:fldCharType="separate"/>
      </w:r>
      <w:r w:rsidR="009F3DEB">
        <w:t>[8]</w:t>
      </w:r>
      <w:r w:rsidR="001B3DDA">
        <w:fldChar w:fldCharType="end"/>
      </w:r>
      <w:r w:rsidR="00A2235E">
        <w:t xml:space="preserve">. </w:t>
      </w:r>
      <w:r w:rsidR="00A2235E">
        <w:lastRenderedPageBreak/>
        <w:t xml:space="preserve">Although mathematically </w:t>
      </w:r>
      <w:r w:rsidR="001B3DDA">
        <w:t>fairly simple, these methods</w:t>
      </w:r>
      <w:r w:rsidR="00A2235E">
        <w:t xml:space="preserve"> can be sensitive to tuning and can require</w:t>
      </w:r>
      <w:r w:rsidR="001B3DDA">
        <w:t xml:space="preserve"> large numbers of samples for increasingly complex distributions.</w:t>
      </w:r>
    </w:p>
    <w:p w14:paraId="6ABDC87F" w14:textId="77777777" w:rsidR="001B3DDA" w:rsidRDefault="001B3DDA" w:rsidP="00441D7B">
      <w:pPr>
        <w:pStyle w:val="BodyTextNext"/>
        <w:pPrChange w:id="134" w:author="Joseph Picone" w:date="2013-03-14T11:09:00Z">
          <w:pPr>
            <w:pStyle w:val="BodyTextNext"/>
          </w:pPr>
        </w:pPrChange>
      </w:pPr>
      <w:r w:rsidRPr="00E45FBB">
        <w:t>Variational inference converts the sampling problem of MCMC methods into an optimization problem</w:t>
      </w:r>
      <w:r w:rsidR="00E45FBB" w:rsidRPr="00E45FBB">
        <w:t>.</w:t>
      </w:r>
      <w:r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9F3DEB">
        <w:instrText>(3)</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9F3DEB">
        <w:instrText>(4)</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9F3DEB">
        <w:instrText>(5)</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h-Lie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mixture components are released as the KL divergence is minimized. </w:t>
      </w:r>
    </w:p>
    <w:p w14:paraId="0DC1985E" w14:textId="0449D640" w:rsidR="005008EE" w:rsidRDefault="00175914" w:rsidP="00441D7B">
      <w:pPr>
        <w:pStyle w:val="BodyTextNext"/>
        <w:pPrChange w:id="135" w:author="Joseph Picone" w:date="2013-03-14T11:09:00Z">
          <w:pPr>
            <w:pStyle w:val="BodyTextNext"/>
          </w:pPr>
        </w:pPrChange>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s. This essentially allows for the tradeoff between computational resources and accuracy (i.e. larger tree depths yield more accurate results</w:t>
      </w:r>
      <w:r w:rsidR="00B3001B">
        <w:t xml:space="preserve"> but this algorithm can manage larger datasets if the KD tree depth is limited</w:t>
      </w:r>
      <w:r w:rsidR="00593170">
        <w:t>).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9F3DEB">
        <w:t>[2]</w:t>
      </w:r>
      <w:r w:rsidR="0027190D">
        <w:fldChar w:fldCharType="end"/>
      </w:r>
      <w:ins w:id="136" w:author="Joseph Picone" w:date="2013-03-14T11:07:00Z">
        <w:r w:rsidR="00441D7B">
          <w:t xml:space="preserve"> (eq. too big)...</w:t>
        </w:r>
      </w:ins>
    </w:p>
    <w:p w14:paraId="56FEF4A9" w14:textId="08657172" w:rsidR="00413034" w:rsidRDefault="00526205" w:rsidP="00526205">
      <w:pPr>
        <w:pStyle w:val="MTDisplayEquation"/>
      </w:pPr>
      <w:r>
        <w:tab/>
      </w:r>
      <w:r w:rsidR="00441D7B" w:rsidRPr="00441D7B">
        <w:rPr>
          <w:position w:val="-30"/>
        </w:rPr>
        <w:object w:dxaOrig="4040" w:dyaOrig="740" w14:anchorId="3E7D48BD">
          <v:shape id="_x0000_i1147" type="#_x0000_t75" style="width:194.65pt;height:34pt" o:ole="">
            <v:imagedata r:id="rId28" o:title=""/>
          </v:shape>
          <o:OLEObject Type="Embed" ProgID="Equation.DSMT4" ShapeID="_x0000_i1147" DrawAspect="Content" ObjectID="_1298620972" r:id="rId29"/>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137" w:name="ZEqnNum623509"/>
      <w:r w:rsidR="00413034">
        <w:instrText>(</w:instrText>
      </w:r>
      <w:fldSimple w:instr=" SEQ MTEqn \c \* Arabic \* MERGEFORMAT ">
        <w:r w:rsidR="009F3DEB">
          <w:rPr>
            <w:noProof/>
          </w:rPr>
          <w:instrText>3</w:instrText>
        </w:r>
      </w:fldSimple>
      <w:r w:rsidR="00413034">
        <w:instrText>)</w:instrText>
      </w:r>
      <w:bookmarkEnd w:id="137"/>
      <w:r w:rsidR="00413034">
        <w:fldChar w:fldCharType="end"/>
      </w:r>
    </w:p>
    <w:p w14:paraId="0DFCDF2C" w14:textId="77777777" w:rsidR="005008EE" w:rsidRPr="005008EE" w:rsidRDefault="005008EE" w:rsidP="00441D7B">
      <w:pPr>
        <w:pStyle w:val="BodyTextNext"/>
        <w:pPrChange w:id="138" w:author="Joseph Picone" w:date="2013-03-14T11:09:00Z">
          <w:pPr>
            <w:pStyle w:val="BodyTextNext"/>
          </w:pPr>
        </w:pPrChange>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Pr="009F3DEB">
        <w:t xml:space="preserve"> represents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9E7989" w:rsidRPr="009F3DEB">
        <w:t xml:space="preserve">means and covariances of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77777777" w:rsidR="00413034" w:rsidRDefault="00EB0C06" w:rsidP="00441D7B">
      <w:pPr>
        <w:pStyle w:val="BodyTextNext"/>
        <w:pPrChange w:id="139" w:author="Joseph Picone" w:date="2013-03-14T11:09:00Z">
          <w:pPr>
            <w:pStyle w:val="BodyTextNext"/>
          </w:pPr>
        </w:pPrChange>
      </w:pPr>
      <w:r>
        <w:t xml:space="preserve">CVSB and CDP, on the other hand, do not incorporate KD-trees but instead use a “hard” truncation level such that the maximum number of mixture components is </w:t>
      </w:r>
      <w:r>
        <w:rPr>
          <w:i/>
        </w:rPr>
        <w:t>T</w:t>
      </w:r>
      <w:r w:rsidR="00820837" w:rsidRPr="00820837">
        <w:t>,</w:t>
      </w:r>
      <w:r w:rsidR="00820837">
        <w:t xml:space="preserve"> </w:t>
      </w:r>
      <w:r>
        <w:t>i.e. any additio</w:t>
      </w:r>
      <w:r w:rsidR="00820837">
        <w:t>nal components have zero weight</w:t>
      </w:r>
      <w:r>
        <w:t>.</w:t>
      </w:r>
      <w:r w:rsidR="00A50A0A">
        <w:t xml:space="preserve"> </w:t>
      </w:r>
      <w:r w:rsidR="00413034">
        <w:t xml:space="preserve">The variational distribution is almost identical to that used for AVDPM with the exception that the truncation level is capped such that any more than </w:t>
      </w:r>
      <w:r w:rsidR="00413034">
        <w:rPr>
          <w:i/>
        </w:rPr>
        <w:t>T</w:t>
      </w:r>
      <w:r w:rsidR="00413034" w:rsidRPr="00413034">
        <w:t xml:space="preserve"> </w:t>
      </w:r>
      <w:r w:rsidR="00413034">
        <w:t>components have probability equal to zero</w:t>
      </w:r>
      <w:r w:rsidR="00335322">
        <w:t xml:space="preserve"> </w:t>
      </w:r>
      <w:r w:rsidR="00335322">
        <w:fldChar w:fldCharType="begin"/>
      </w:r>
      <w:r w:rsidR="00335322">
        <w:instrText xml:space="preserve"> REF _Ref349238807 \r \h </w:instrText>
      </w:r>
      <w:r w:rsidR="00335322">
        <w:fldChar w:fldCharType="separate"/>
      </w:r>
      <w:r w:rsidR="009F3DEB">
        <w:t>[1]</w:t>
      </w:r>
      <w:r w:rsidR="00335322">
        <w:fldChar w:fldCharType="end"/>
      </w:r>
      <w:del w:id="140" w:author="Joseph Picone" w:date="2013-03-14T11:08:00Z">
        <w:r w:rsidR="00413034" w:rsidDel="00441D7B">
          <w:delText>.</w:delText>
        </w:r>
      </w:del>
    </w:p>
    <w:p w14:paraId="5EBB10A5" w14:textId="5833087D" w:rsidR="00413034" w:rsidRDefault="00441D7B" w:rsidP="00441D7B">
      <w:pPr>
        <w:pStyle w:val="BodyTextNext"/>
        <w:pPrChange w:id="141" w:author="Joseph Picone" w:date="2013-03-14T11:09:00Z">
          <w:pPr>
            <w:pStyle w:val="BodyTextNext"/>
          </w:pPr>
        </w:pPrChange>
      </w:pPr>
      <w:r w:rsidRPr="00441D7B">
        <w:rPr>
          <w:position w:val="-34"/>
        </w:rPr>
        <w:object w:dxaOrig="4060" w:dyaOrig="800" w14:anchorId="675C3D45">
          <v:shape id="_x0000_i1121" type="#_x0000_t75" style="width:164.65pt;height:32.65pt" o:ole="">
            <v:imagedata r:id="rId30" o:title=""/>
          </v:shape>
          <o:OLEObject Type="Embed" ProgID="Equation.DSMT4" ShapeID="_x0000_i1121" DrawAspect="Content" ObjectID="_1298620973" r:id="rId31"/>
        </w:object>
      </w:r>
      <w:r w:rsidR="00413034">
        <w:tab/>
      </w:r>
      <w:bookmarkStart w:id="142"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143" w:name="ZEqnNum220842"/>
      <w:r w:rsidR="00413034">
        <w:instrText>(</w:instrText>
      </w:r>
      <w:fldSimple w:instr=" SEQ MTEqn \c \* Arabic \* MERGEFORMAT ">
        <w:r w:rsidR="009F3DEB">
          <w:rPr>
            <w:noProof/>
          </w:rPr>
          <w:instrText>4</w:instrText>
        </w:r>
      </w:fldSimple>
      <w:r w:rsidR="00413034">
        <w:instrText>)</w:instrText>
      </w:r>
      <w:bookmarkEnd w:id="143"/>
      <w:r w:rsidR="00413034">
        <w:fldChar w:fldCharType="end"/>
      </w:r>
      <w:bookmarkEnd w:id="142"/>
    </w:p>
    <w:p w14:paraId="497A777C" w14:textId="77777777" w:rsidR="004010BD" w:rsidRDefault="00335322" w:rsidP="00441D7B">
      <w:pPr>
        <w:pStyle w:val="BodyTextNext"/>
        <w:pPrChange w:id="144" w:author="Joseph Picone" w:date="2013-03-14T11:09:00Z">
          <w:pPr>
            <w:pStyle w:val="BodyTextNext"/>
          </w:pPr>
        </w:pPrChange>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 xml:space="preserve">The factorized variational distributions for CDP </w:t>
      </w:r>
      <w:r w:rsidR="00820837">
        <w:t>is</w:t>
      </w:r>
      <w:r w:rsidR="009F3DEB">
        <w:t>:</w:t>
      </w:r>
    </w:p>
    <w:p w14:paraId="7A46BF50" w14:textId="77777777" w:rsidR="004010BD" w:rsidRDefault="00526205" w:rsidP="006E786A">
      <w:pPr>
        <w:pStyle w:val="MTDisplayEquation"/>
      </w:pPr>
      <w:r>
        <w:tab/>
      </w:r>
      <w:r w:rsidR="00441D7B" w:rsidRPr="00441D7B">
        <w:rPr>
          <w:position w:val="-34"/>
        </w:rPr>
        <w:object w:dxaOrig="4040" w:dyaOrig="800" w14:anchorId="58A76C43">
          <v:shape id="_x0000_i1151" type="#_x0000_t75" style="width:202pt;height:40pt" o:ole="">
            <v:imagedata r:id="rId32" o:title=""/>
          </v:shape>
          <o:OLEObject Type="Embed" ProgID="Equation.DSMT4" ShapeID="_x0000_i1151" DrawAspect="Content" ObjectID="_1298620974" r:id="rId33"/>
        </w:object>
      </w:r>
      <w:r w:rsidR="006E786A">
        <w:tab/>
      </w:r>
      <w:bookmarkStart w:id="145"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146" w:name="ZEqnNum633349"/>
      <w:r w:rsidR="006E786A">
        <w:instrText>(</w:instrText>
      </w:r>
      <w:fldSimple w:instr=" SEQ MTEqn \c \* Arabic \* MERGEFORMAT ">
        <w:r w:rsidR="009F3DEB">
          <w:rPr>
            <w:noProof/>
          </w:rPr>
          <w:instrText>5</w:instrText>
        </w:r>
      </w:fldSimple>
      <w:r w:rsidR="006E786A">
        <w:instrText>)</w:instrText>
      </w:r>
      <w:bookmarkEnd w:id="146"/>
      <w:r w:rsidR="006E786A">
        <w:fldChar w:fldCharType="end"/>
      </w:r>
      <w:bookmarkEnd w:id="145"/>
      <w:del w:id="147" w:author="Joseph Picone" w:date="2013-03-14T11:10:00Z">
        <w:r w:rsidR="009F3DEB" w:rsidDel="00441D7B">
          <w:delText>.</w:delText>
        </w:r>
      </w:del>
    </w:p>
    <w:p w14:paraId="07265627" w14:textId="77777777" w:rsidR="00335322" w:rsidRPr="006E2790" w:rsidRDefault="00335322" w:rsidP="00335322">
      <w:r>
        <w:t xml:space="preserve">The primary difference between </w:t>
      </w:r>
      <w:r>
        <w:fldChar w:fldCharType="begin"/>
      </w:r>
      <w:r>
        <w:instrText xml:space="preserve"> GOTOBUTTON ZEqnNum220842  \* MERGEFORMAT </w:instrText>
      </w:r>
      <w:r>
        <w:fldChar w:fldCharType="begin"/>
      </w:r>
      <w:r>
        <w:instrText xml:space="preserve"> REF ZEqnNum220842 \* Charformat \! \* MERGEFORMAT </w:instrText>
      </w:r>
      <w:r>
        <w:fldChar w:fldCharType="separate"/>
      </w:r>
      <w:r w:rsidR="009F3DEB">
        <w:instrText>(4)</w:instrText>
      </w:r>
      <w:r>
        <w:fldChar w:fldCharType="end"/>
      </w:r>
      <w:r>
        <w:fldChar w:fldCharType="end"/>
      </w:r>
      <w:r>
        <w:t xml:space="preserve"> and </w:t>
      </w:r>
      <w:r>
        <w:fldChar w:fldCharType="begin"/>
      </w:r>
      <w:r>
        <w:instrText xml:space="preserve"> GOTOBUTTON ZEqnNum633349  \* MERGEFORMAT </w:instrText>
      </w:r>
      <w:r>
        <w:fldChar w:fldCharType="begin"/>
      </w:r>
      <w:r>
        <w:instrText xml:space="preserve"> REF ZEqnNum633349 \* Charformat \! \* MERGEFORMAT </w:instrText>
      </w:r>
      <w:r>
        <w:fldChar w:fldCharType="separate"/>
      </w:r>
      <w:r w:rsidR="009F3DEB">
        <w:instrText>(5)</w:instrText>
      </w:r>
      <w:r>
        <w:fldChar w:fldCharType="end"/>
      </w:r>
      <w:r>
        <w:fldChar w:fldCharType="end"/>
      </w:r>
      <w:r>
        <w:t xml:space="preserve"> is the replacement of the </w:t>
      </w:r>
      <w:proofErr w:type="gramStart"/>
      <w:r w:rsidRPr="00335322">
        <w:rPr>
          <w:i/>
        </w:rPr>
        <w:t>q(</w:t>
      </w:r>
      <w:proofErr w:type="gramEnd"/>
      <w:r w:rsidRPr="00335322">
        <w:rPr>
          <w:i/>
        </w:rPr>
        <w:t>v)</w:t>
      </w:r>
      <w:r>
        <w:t xml:space="preserve"> term by </w:t>
      </w:r>
      <w:r w:rsidRPr="00335322">
        <w:rPr>
          <w:i/>
        </w:rPr>
        <w:t>q(π)</w:t>
      </w:r>
      <w:r>
        <w:t xml:space="preserve">. The stick breaks, </w:t>
      </w:r>
      <w:r>
        <w:rPr>
          <w:i/>
        </w:rPr>
        <w:t>v</w:t>
      </w:r>
      <w:r>
        <w:t xml:space="preserve">, represent the </w:t>
      </w:r>
      <w:proofErr w:type="gramStart"/>
      <w:r>
        <w:lastRenderedPageBreak/>
        <w:t>fraction of the remaining stick length</w:t>
      </w:r>
      <w:r w:rsidR="00B24C82">
        <w:t xml:space="preserve"> and are</w:t>
      </w:r>
      <w:proofErr w:type="gramEnd"/>
      <w:r w:rsidR="00B24C82">
        <w:t xml:space="preserve"> modeled with a beta distribution </w:t>
      </w:r>
      <w:r w:rsidR="00B24C82">
        <w:fldChar w:fldCharType="begin"/>
      </w:r>
      <w:r w:rsidR="00B24C82">
        <w:instrText xml:space="preserve"> REF _Ref350448118 \r </w:instrText>
      </w:r>
      <w:r w:rsidR="00B24C82">
        <w:fldChar w:fldCharType="separate"/>
      </w:r>
      <w:r w:rsidR="009F3DEB">
        <w:t>[9]</w:t>
      </w:r>
      <w:r w:rsidR="00B24C82">
        <w:fldChar w:fldCharType="end"/>
      </w:r>
      <w:r w:rsidR="00B24C82">
        <w:t xml:space="preserve"> while </w:t>
      </w:r>
      <w:r w:rsidR="00B24C82" w:rsidRPr="00335322">
        <w:rPr>
          <w:i/>
        </w:rPr>
        <w:t>π</w:t>
      </w:r>
      <w:r w:rsidR="00B24C82">
        <w:t xml:space="preserve"> are the actual mixture weights (i.e. each </w:t>
      </w:r>
      <w:r w:rsidR="00B24C82" w:rsidRPr="00335322">
        <w:rPr>
          <w:i/>
        </w:rPr>
        <w:t>π</w:t>
      </w:r>
      <w:r w:rsidR="00B24C82">
        <w:t xml:space="preserve"> represents the fraction of the original, whole stick). </w:t>
      </w:r>
      <w:r w:rsidR="009F3DEB">
        <w:t>S</w:t>
      </w:r>
      <w:r w:rsidR="00B24C82">
        <w:t>ince the length of each stick break is held constant</w:t>
      </w:r>
      <w:r w:rsidR="006E2790">
        <w:t xml:space="preserve">, the effect from the mixture weights can be removed from the product and replaced by </w:t>
      </w:r>
      <w:r w:rsidR="006E2790" w:rsidRPr="006E2790">
        <w:rPr>
          <w:i/>
        </w:rPr>
        <w:t>q(</w:t>
      </w:r>
      <w:r w:rsidR="006E2790" w:rsidRPr="00335322">
        <w:rPr>
          <w:i/>
        </w:rPr>
        <w:t>π</w:t>
      </w:r>
      <w:r w:rsidR="006E2790">
        <w:rPr>
          <w:i/>
        </w:rPr>
        <w:t>)</w:t>
      </w:r>
      <w:r w:rsidR="006E2790">
        <w:t>.</w:t>
      </w:r>
    </w:p>
    <w:p w14:paraId="64C3D3D5" w14:textId="77777777" w:rsidR="00992A91" w:rsidRDefault="00992A91" w:rsidP="00992A91">
      <w:pPr>
        <w:pStyle w:val="Heading1"/>
      </w:pPr>
      <w:r>
        <w:t>Experimental Setup</w:t>
      </w:r>
    </w:p>
    <w:p w14:paraId="47A27F06" w14:textId="77777777"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3FEFF18E" w14:textId="77777777" w:rsidR="008F1786" w:rsidRPr="008F1786" w:rsidRDefault="008F1786" w:rsidP="00441D7B">
      <w:pPr>
        <w:pStyle w:val="BodyTextNext"/>
        <w:pPrChange w:id="148" w:author="Joseph Picone" w:date="2013-03-14T11:09:00Z">
          <w:pPr>
            <w:pStyle w:val="BodyTextNext"/>
          </w:pPr>
        </w:pPrChange>
      </w:pPr>
      <w:r>
        <w:t xml:space="preserve">Labels for the CH-E corpus consist of the 39 phonemes found in the CMU7 dictionary as well as three additional labels – sp, sil,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77777777" w:rsidR="006E786A" w:rsidRDefault="006E786A" w:rsidP="00441D7B">
      <w:pPr>
        <w:pStyle w:val="BodyTextNext"/>
        <w:pPrChange w:id="149" w:author="Joseph Picone" w:date="2013-03-14T11:09:00Z">
          <w:pPr>
            <w:pStyle w:val="BodyTextNext"/>
          </w:pPr>
        </w:pPrChange>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speech from multiple speakers are discarded</w:t>
      </w:r>
      <w:r w:rsidR="000C0FE9">
        <w:t xml:space="preserve">. </w:t>
      </w:r>
    </w:p>
    <w:p w14:paraId="2EDFBB97" w14:textId="77777777" w:rsidR="00544E5A" w:rsidRDefault="00544E5A" w:rsidP="00441D7B">
      <w:pPr>
        <w:pStyle w:val="BodyTextNext"/>
        <w:pPrChange w:id="150" w:author="Joseph Picone" w:date="2013-03-14T11:09:00Z">
          <w:pPr>
            <w:pStyle w:val="BodyTextNext"/>
          </w:pPr>
        </w:pPrChange>
      </w:pPr>
      <w:r>
        <w:t>Using the generated segmentations,</w:t>
      </w:r>
      <w:r w:rsidR="006E786A">
        <w:t xml:space="preserve"> 13</w:t>
      </w:r>
      <w:r w:rsidR="00D1454F">
        <w:t xml:space="preserve"> MFCC features and their first and second derivatives are extracted</w:t>
      </w:r>
      <w:r w:rsidR="00992A91">
        <w:t xml:space="preserve"> </w:t>
      </w:r>
      <w:r w:rsidR="00D1454F">
        <w:t>using a frame rate and window size of 10ms and 25ms respectively. The</w:t>
      </w:r>
      <w:r w:rsidR="003D2457">
        <w:t xml:space="preserve"> 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14:paraId="582C5A1C" w14:textId="77777777" w:rsidR="008F1786" w:rsidRDefault="008F1786" w:rsidP="00441D7B">
      <w:pPr>
        <w:pStyle w:val="BodyTextNext"/>
        <w:pPrChange w:id="151" w:author="Joseph Picone" w:date="2013-03-14T11:09:00Z">
          <w:pPr>
            <w:pStyle w:val="BodyTextNext"/>
          </w:pPr>
        </w:pPrChange>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14:paraId="3889BE3D" w14:textId="77777777" w:rsidR="00526205" w:rsidRPr="002D3090" w:rsidRDefault="00B554BD" w:rsidP="00441D7B">
      <w:pPr>
        <w:pStyle w:val="BodyTextNext"/>
        <w:pPrChange w:id="152" w:author="Joseph Picone" w:date="2013-03-14T11:09:00Z">
          <w:pPr>
            <w:pStyle w:val="BodyTextNext"/>
          </w:pPr>
        </w:pPrChange>
      </w:pPr>
      <w:r>
        <w:t>These algorithms</w:t>
      </w:r>
      <w:r w:rsidR="00526205">
        <w:t xml:space="preserve"> are initially evaluated on the </w:t>
      </w:r>
      <w:r w:rsidR="00905D33">
        <w:t xml:space="preserve">well 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F53F03">
        <w:t>[10]</w:t>
      </w:r>
      <w:r w:rsidR="00F53F03">
        <w:fldChar w:fldCharType="end"/>
      </w:r>
      <w:r w:rsidR="00F53F03">
        <w:fldChar w:fldCharType="begin"/>
      </w:r>
      <w:r w:rsidR="00F53F03">
        <w:instrText xml:space="preserve"> REF _Ref350518544 \r </w:instrText>
      </w:r>
      <w:r w:rsidR="00F53F03">
        <w:fldChar w:fldCharType="separate"/>
      </w:r>
      <w:r w:rsidR="00F53F03">
        <w:t>[11]</w:t>
      </w:r>
      <w:r w:rsidR="00F53F03">
        <w:fldChar w:fldCharType="end"/>
      </w:r>
      <w:r w:rsidR="00F53F03">
        <w:fldChar w:fldCharType="begin"/>
      </w:r>
      <w:r w:rsidR="00F53F03">
        <w:instrText xml:space="preserve"> REF _Ref350518546 \r </w:instrText>
      </w:r>
      <w:r w:rsidR="00F53F03">
        <w:fldChar w:fldCharType="separate"/>
      </w:r>
      <w:r w:rsidR="00F53F03">
        <w:t>[12]</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 and the 61 original phonemes that exist in the TIMIT corpus were collapsed to 39 labels</w:t>
      </w:r>
      <w:r w:rsidR="00F53F03">
        <w:t xml:space="preserve">. </w:t>
      </w:r>
      <w:r w:rsidR="00D121BC">
        <w:t xml:space="preserve">GMMs are first fit using the phoneme alignments provided with the TIMIT corpus. </w:t>
      </w:r>
      <w:r w:rsidR="006E5FF7">
        <w:t>The number of mixture components is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6E5FF7">
        <w:t>[12]</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6E5FF7">
        <w:t>[12]</w:t>
      </w:r>
      <w:r w:rsidR="006E5FF7">
        <w:fldChar w:fldCharType="end"/>
      </w:r>
      <w:r w:rsidR="006E5FF7">
        <w:t xml:space="preserve"> using features only from the central portion of each phoneme segment instead of the 3-4-3 </w:t>
      </w:r>
      <w:proofErr w:type="gramStart"/>
      <w:r w:rsidR="006E5FF7">
        <w:lastRenderedPageBreak/>
        <w:t>approach</w:t>
      </w:r>
      <w:proofErr w:type="gramEnd"/>
      <w:r w:rsidR="006E5FF7">
        <w:t xml:space="preserve"> in this work. </w:t>
      </w:r>
      <w:r w:rsidR="005856E1">
        <w:t xml:space="preserve">With this </w:t>
      </w:r>
      <w:r w:rsidR="003D2457">
        <w:t>confirmation</w:t>
      </w:r>
      <w:r w:rsidR="005856E1">
        <w:t xml:space="preserve">, phoneme alignments are 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the CH</w:t>
      </w:r>
      <w:r w:rsidR="00FA2A4F">
        <w:noBreakHyphen/>
        <w:t xml:space="preserve">E </w:t>
      </w:r>
      <w:r w:rsidR="00FA2A4F" w:rsidRPr="00FA2A4F">
        <w:t>and</w:t>
      </w:r>
      <w:r w:rsidR="00FA2A4F">
        <w:t xml:space="preserve"> </w:t>
      </w:r>
      <w:r w:rsidR="005856E1" w:rsidRPr="00FA2A4F">
        <w:t>CH</w:t>
      </w:r>
      <w:r w:rsidR="00FA2A4F">
        <w:noBreakHyphen/>
      </w:r>
      <w:r w:rsidR="005856E1">
        <w:t>M corpora.</w:t>
      </w:r>
    </w:p>
    <w:p w14:paraId="1753EA60" w14:textId="77777777" w:rsidR="00E4355B" w:rsidRDefault="00E90FF4" w:rsidP="00771D7B">
      <w:pPr>
        <w:pStyle w:val="Heading1"/>
      </w:pPr>
      <w:r>
        <w:rPr>
          <w:noProof/>
        </w:rPr>
        <mc:AlternateContent>
          <mc:Choice Requires="wps">
            <w:drawing>
              <wp:anchor distT="0" distB="0" distL="114300" distR="114300" simplePos="0" relativeHeight="251666944" behindDoc="0" locked="0" layoutInCell="0" allowOverlap="0" wp14:anchorId="29F12B45" wp14:editId="2415C33F">
                <wp:simplePos x="0" y="0"/>
                <wp:positionH relativeFrom="column">
                  <wp:posOffset>3432810</wp:posOffset>
                </wp:positionH>
                <wp:positionV relativeFrom="margin">
                  <wp:posOffset>2256790</wp:posOffset>
                </wp:positionV>
                <wp:extent cx="2834640" cy="2190750"/>
                <wp:effectExtent l="0" t="0" r="3810" b="0"/>
                <wp:wrapTopAndBottom/>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190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F53677" w14:textId="77777777" w:rsidR="00347D69" w:rsidRDefault="00347D69" w:rsidP="00284E44">
                            <w:pPr>
                              <w:pStyle w:val="Caption"/>
                              <w:ind w:left="0" w:right="0"/>
                            </w:pPr>
                            <w:r>
                              <w:rPr>
                                <w:noProof/>
                              </w:rPr>
                              <w:drawing>
                                <wp:inline distT="0" distB="0" distL="0" distR="0" wp14:anchorId="24933623" wp14:editId="3E9092D0">
                                  <wp:extent cx="2651760" cy="13043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651760" cy="1304349"/>
                                          </a:xfrm>
                                          <a:prstGeom prst="rect">
                                            <a:avLst/>
                                          </a:prstGeom>
                                        </pic:spPr>
                                      </pic:pic>
                                    </a:graphicData>
                                  </a:graphic>
                                </wp:inline>
                              </w:drawing>
                            </w:r>
                          </w:p>
                          <w:p w14:paraId="23376BCB" w14:textId="77777777" w:rsidR="00347D69" w:rsidRDefault="00347D69" w:rsidP="00284E44">
                            <w:pPr>
                              <w:pStyle w:val="Caption"/>
                              <w:ind w:left="0" w:right="0"/>
                            </w:pPr>
                            <w:bookmarkStart w:id="153" w:name="_Ref350600697"/>
                            <w:r>
                              <w:t xml:space="preserve">Figure </w:t>
                            </w:r>
                            <w:r>
                              <w:fldChar w:fldCharType="begin"/>
                            </w:r>
                            <w:r>
                              <w:instrText xml:space="preserve"> SEQ Figure \* ARABIC </w:instrText>
                            </w:r>
                            <w:r>
                              <w:fldChar w:fldCharType="separate"/>
                            </w:r>
                            <w:r>
                              <w:rPr>
                                <w:noProof/>
                              </w:rPr>
                              <w:t>4</w:t>
                            </w:r>
                            <w:r>
                              <w:fldChar w:fldCharType="end"/>
                            </w:r>
                            <w:bookmarkEnd w:id="153"/>
                            <w:r>
                              <w:t xml:space="preserve">: </w:t>
                            </w:r>
                            <w:r w:rsidRPr="00BF0541">
                              <w:rPr>
                                <w:i/>
                              </w:rPr>
                              <w:t xml:space="preserve">A diagram showing </w:t>
                            </w:r>
                            <w:r>
                              <w:rPr>
                                <w:i/>
                              </w:rPr>
                              <w:t>how the performance of AVDPM is affected as the initial depth of the KD tree is varied for the validation data sets.</w:t>
                            </w:r>
                          </w:p>
                          <w:p w14:paraId="202F0831" w14:textId="77777777" w:rsidR="00347D69" w:rsidRDefault="00347D69" w:rsidP="00284E44">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70.3pt;margin-top:177.7pt;width:223.2pt;height:17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" o:allowincell="f" o:allowoverlap="f" stroked="f">
                <v:textbox>
                  <w:txbxContent>
                    <w:p w14:paraId="5DF53677" w14:textId="77777777" w:rsidR="00347D69" w:rsidRDefault="00347D69" w:rsidP="00284E44">
                      <w:pPr>
                        <w:pStyle w:val="Caption"/>
                        <w:ind w:left="0" w:right="0"/>
                      </w:pPr>
                      <w:r>
                        <w:rPr>
                          <w:noProof/>
                        </w:rPr>
                        <w:drawing>
                          <wp:inline distT="0" distB="0" distL="0" distR="0" wp14:anchorId="24933623" wp14:editId="3E9092D0">
                            <wp:extent cx="2651760" cy="13043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651760" cy="1304349"/>
                                    </a:xfrm>
                                    <a:prstGeom prst="rect">
                                      <a:avLst/>
                                    </a:prstGeom>
                                  </pic:spPr>
                                </pic:pic>
                              </a:graphicData>
                            </a:graphic>
                          </wp:inline>
                        </w:drawing>
                      </w:r>
                    </w:p>
                    <w:p w14:paraId="23376BCB" w14:textId="77777777" w:rsidR="00347D69" w:rsidRDefault="00347D69" w:rsidP="00284E44">
                      <w:pPr>
                        <w:pStyle w:val="Caption"/>
                        <w:ind w:left="0" w:right="0"/>
                      </w:pPr>
                      <w:bookmarkStart w:id="154" w:name="_Ref350600697"/>
                      <w:r>
                        <w:t xml:space="preserve">Figure </w:t>
                      </w:r>
                      <w:r>
                        <w:fldChar w:fldCharType="begin"/>
                      </w:r>
                      <w:r>
                        <w:instrText xml:space="preserve"> SEQ Figure \* ARABIC </w:instrText>
                      </w:r>
                      <w:r>
                        <w:fldChar w:fldCharType="separate"/>
                      </w:r>
                      <w:r>
                        <w:rPr>
                          <w:noProof/>
                        </w:rPr>
                        <w:t>4</w:t>
                      </w:r>
                      <w:r>
                        <w:fldChar w:fldCharType="end"/>
                      </w:r>
                      <w:bookmarkEnd w:id="154"/>
                      <w:r>
                        <w:t xml:space="preserve">: </w:t>
                      </w:r>
                      <w:r w:rsidRPr="00BF0541">
                        <w:rPr>
                          <w:i/>
                        </w:rPr>
                        <w:t xml:space="preserve">A diagram showing </w:t>
                      </w:r>
                      <w:r>
                        <w:rPr>
                          <w:i/>
                        </w:rPr>
                        <w:t>how the performance of AVDPM is affected as the initial depth of the KD tree is varied for the validation data sets.</w:t>
                      </w:r>
                    </w:p>
                    <w:p w14:paraId="202F0831" w14:textId="77777777" w:rsidR="00347D69" w:rsidRDefault="00347D69" w:rsidP="00284E44">
                      <w:pPr>
                        <w:jc w:val="center"/>
                      </w:pPr>
                    </w:p>
                  </w:txbxContent>
                </v:textbox>
                <w10:wrap type="topAndBottom" anchory="margin"/>
              </v:shape>
            </w:pict>
          </mc:Fallback>
        </mc:AlternateContent>
      </w:r>
      <w:r w:rsidR="00246C9A">
        <w:rPr>
          <w:noProof/>
        </w:rPr>
        <mc:AlternateContent>
          <mc:Choice Requires="wps">
            <w:drawing>
              <wp:anchor distT="0" distB="0" distL="114300" distR="114300" simplePos="0" relativeHeight="251664896" behindDoc="0" locked="0" layoutInCell="0" allowOverlap="0" wp14:anchorId="71EFFECE" wp14:editId="1F0F2A83">
                <wp:simplePos x="0" y="0"/>
                <wp:positionH relativeFrom="column">
                  <wp:posOffset>3432810</wp:posOffset>
                </wp:positionH>
                <wp:positionV relativeFrom="margin">
                  <wp:align>top</wp:align>
                </wp:positionV>
                <wp:extent cx="2834640" cy="2231136"/>
                <wp:effectExtent l="0" t="0" r="3810" b="0"/>
                <wp:wrapTopAndBottom/>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231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864016" w14:textId="77777777" w:rsidR="00347D69" w:rsidRDefault="00347D69" w:rsidP="00246C9A">
                            <w:pPr>
                              <w:pStyle w:val="Caption"/>
                              <w:ind w:left="0" w:right="0"/>
                            </w:pPr>
                            <w:r>
                              <w:rPr>
                                <w:noProof/>
                              </w:rPr>
                              <w:drawing>
                                <wp:inline distT="0" distB="0" distL="0" distR="0" wp14:anchorId="4B5D14F2" wp14:editId="4CF96A85">
                                  <wp:extent cx="2647950" cy="1485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47950" cy="1485900"/>
                                          </a:xfrm>
                                          <a:prstGeom prst="rect">
                                            <a:avLst/>
                                          </a:prstGeom>
                                        </pic:spPr>
                                      </pic:pic>
                                    </a:graphicData>
                                  </a:graphic>
                                </wp:inline>
                              </w:drawing>
                            </w:r>
                          </w:p>
                          <w:p w14:paraId="195565AF" w14:textId="77777777" w:rsidR="00347D69" w:rsidRDefault="00347D69" w:rsidP="00246C9A">
                            <w:pPr>
                              <w:pStyle w:val="Caption"/>
                              <w:ind w:left="0" w:right="0"/>
                            </w:pPr>
                            <w:r>
                              <w:fldChar w:fldCharType="begin"/>
                            </w:r>
                            <w:r>
                              <w:instrText xml:space="preserve"> REF _Ref154289107 </w:instrText>
                            </w:r>
                            <w:r>
                              <w:fldChar w:fldCharType="end"/>
                            </w:r>
                            <w:bookmarkStart w:id="155" w:name="_Ref350524225"/>
                            <w:r>
                              <w:t xml:space="preserve">Figure </w:t>
                            </w:r>
                            <w:r>
                              <w:fldChar w:fldCharType="begin"/>
                            </w:r>
                            <w:r>
                              <w:instrText xml:space="preserve"> SEQ Figure \* ARABIC </w:instrText>
                            </w:r>
                            <w:r>
                              <w:fldChar w:fldCharType="separate"/>
                            </w:r>
                            <w:r>
                              <w:rPr>
                                <w:noProof/>
                              </w:rPr>
                              <w:t>3</w:t>
                            </w:r>
                            <w:r>
                              <w:fldChar w:fldCharType="end"/>
                            </w:r>
                            <w:bookmarkEnd w:id="155"/>
                            <w:r>
                              <w:t xml:space="preserve">: </w:t>
                            </w:r>
                            <w:r w:rsidRPr="00BF0541">
                              <w:rPr>
                                <w:i/>
                              </w:rPr>
                              <w:t xml:space="preserve">A diagram showing </w:t>
                            </w:r>
                            <w:r>
                              <w:rPr>
                                <w:i/>
                              </w:rPr>
                              <w:t>how the performance of CVSB and CDP are affected as the truncation level is varied for the validation data sets.</w:t>
                            </w:r>
                          </w:p>
                          <w:p w14:paraId="7C2AAE4E" w14:textId="77777777" w:rsidR="00347D69" w:rsidRDefault="00347D69" w:rsidP="00246C9A">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70.3pt;margin-top:0;width:223.2pt;height:175.7pt;z-index:251664896;visibility:visible;mso-wrap-style:square;mso-width-percent:0;mso-height-percent:0;mso-wrap-distance-left:9pt;mso-wrap-distance-top:0;mso-wrap-distance-right:9pt;mso-wrap-distance-bottom:0;mso-position-horizontal:absolute;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" o:allowincell="f" o:allowoverlap="f" stroked="f">
                <v:textbox>
                  <w:txbxContent>
                    <w:p w14:paraId="60864016" w14:textId="77777777" w:rsidR="00347D69" w:rsidRDefault="00347D69" w:rsidP="00246C9A">
                      <w:pPr>
                        <w:pStyle w:val="Caption"/>
                        <w:ind w:left="0" w:right="0"/>
                      </w:pPr>
                      <w:r>
                        <w:rPr>
                          <w:noProof/>
                        </w:rPr>
                        <w:drawing>
                          <wp:inline distT="0" distB="0" distL="0" distR="0" wp14:anchorId="4B5D14F2" wp14:editId="4CF96A85">
                            <wp:extent cx="2647950" cy="1485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47950" cy="1485900"/>
                                    </a:xfrm>
                                    <a:prstGeom prst="rect">
                                      <a:avLst/>
                                    </a:prstGeom>
                                  </pic:spPr>
                                </pic:pic>
                              </a:graphicData>
                            </a:graphic>
                          </wp:inline>
                        </w:drawing>
                      </w:r>
                    </w:p>
                    <w:p w14:paraId="195565AF" w14:textId="77777777" w:rsidR="00347D69" w:rsidRDefault="00347D69" w:rsidP="00246C9A">
                      <w:pPr>
                        <w:pStyle w:val="Caption"/>
                        <w:ind w:left="0" w:right="0"/>
                      </w:pPr>
                      <w:r>
                        <w:fldChar w:fldCharType="begin"/>
                      </w:r>
                      <w:r>
                        <w:instrText xml:space="preserve"> REF _Ref154289107 </w:instrText>
                      </w:r>
                      <w:r>
                        <w:fldChar w:fldCharType="end"/>
                      </w:r>
                      <w:bookmarkStart w:id="156" w:name="_Ref350524225"/>
                      <w:r>
                        <w:t xml:space="preserve">Figure </w:t>
                      </w:r>
                      <w:r>
                        <w:fldChar w:fldCharType="begin"/>
                      </w:r>
                      <w:r>
                        <w:instrText xml:space="preserve"> SEQ Figure \* ARABIC </w:instrText>
                      </w:r>
                      <w:r>
                        <w:fldChar w:fldCharType="separate"/>
                      </w:r>
                      <w:r>
                        <w:rPr>
                          <w:noProof/>
                        </w:rPr>
                        <w:t>3</w:t>
                      </w:r>
                      <w:r>
                        <w:fldChar w:fldCharType="end"/>
                      </w:r>
                      <w:bookmarkEnd w:id="156"/>
                      <w:r>
                        <w:t xml:space="preserve">: </w:t>
                      </w:r>
                      <w:r w:rsidRPr="00BF0541">
                        <w:rPr>
                          <w:i/>
                        </w:rPr>
                        <w:t xml:space="preserve">A diagram showing </w:t>
                      </w:r>
                      <w:r>
                        <w:rPr>
                          <w:i/>
                        </w:rPr>
                        <w:t>how the performance of CVSB and CDP are affected as the truncation level is varied for the validation data sets.</w:t>
                      </w:r>
                    </w:p>
                    <w:p w14:paraId="7C2AAE4E" w14:textId="77777777" w:rsidR="00347D69" w:rsidRDefault="00347D69" w:rsidP="00246C9A">
                      <w:pPr>
                        <w:jc w:val="center"/>
                      </w:pPr>
                    </w:p>
                  </w:txbxContent>
                </v:textbox>
                <w10:wrap type="topAndBottom" anchory="margin"/>
              </v:shape>
            </w:pict>
          </mc:Fallback>
        </mc:AlternateContent>
      </w:r>
      <w:r w:rsidR="00106312">
        <w:t>Results</w:t>
      </w:r>
      <w:r w:rsidR="006E5FF3">
        <w:t xml:space="preserve"> &amp; Discussion</w:t>
      </w:r>
    </w:p>
    <w:p w14:paraId="095331E8" w14:textId="77777777" w:rsidR="00E90FF4" w:rsidRDefault="00FA2A4F" w:rsidP="00E90FF4">
      <w:pPr>
        <w:pStyle w:val="BodyText"/>
      </w:pPr>
      <w:r>
        <w:t>The truncation level for CVSB and CDP is swe</w:t>
      </w:r>
      <w:r w:rsidR="00246C9A">
        <w:t xml:space="preserve">pt to determine an optimal operating point for each corpus. Similarly, the initial depth of the KD tree is swept for AVDPM to determine how significantly this affects performance. </w:t>
      </w:r>
      <w:r w:rsidR="00723413">
        <w:t xml:space="preserve">Each algorithm is iterated ten times and an average misclassification error rate is calculated. </w:t>
      </w:r>
      <w:r w:rsidR="00246C9A">
        <w:t>The results for CH</w:t>
      </w:r>
      <w:r w:rsidR="00246C9A">
        <w:noBreakHyphen/>
        <w:t>E and CH</w:t>
      </w:r>
      <w:r w:rsidR="00246C9A">
        <w:noBreakHyphen/>
        <w:t xml:space="preserve">M are shown in </w:t>
      </w:r>
      <w:r w:rsidR="00246C9A">
        <w:fldChar w:fldCharType="begin"/>
      </w:r>
      <w:r w:rsidR="00246C9A">
        <w:instrText xml:space="preserve"> REF _Ref350524225 </w:instrText>
      </w:r>
      <w:r w:rsidR="00246C9A">
        <w:fldChar w:fldCharType="separate"/>
      </w:r>
      <w:r w:rsidR="00246C9A">
        <w:t xml:space="preserve">Figure </w:t>
      </w:r>
      <w:r w:rsidR="00246C9A">
        <w:rPr>
          <w:noProof/>
        </w:rPr>
        <w:t>3</w:t>
      </w:r>
      <w:r w:rsidR="00246C9A">
        <w:fldChar w:fldCharType="end"/>
      </w:r>
      <w:r w:rsidR="00246C9A">
        <w:t xml:space="preserve"> and </w:t>
      </w:r>
      <w:r w:rsidR="00246C9A">
        <w:fldChar w:fldCharType="begin"/>
      </w:r>
      <w:r w:rsidR="00246C9A">
        <w:instrText xml:space="preserve"> REF _Ref350524227 </w:instrText>
      </w:r>
      <w:r w:rsidR="00246C9A">
        <w:fldChar w:fldCharType="separate"/>
      </w:r>
      <w:r w:rsidR="00246C9A">
        <w:t xml:space="preserve">Figure </w:t>
      </w:r>
      <w:r w:rsidR="00246C9A">
        <w:rPr>
          <w:noProof/>
        </w:rPr>
        <w:t>4</w:t>
      </w:r>
      <w:r w:rsidR="00246C9A">
        <w:fldChar w:fldCharType="end"/>
      </w:r>
      <w:r w:rsidR="00284E44">
        <w:t>. Furthermore a table of the best error rates on respective evaluation s</w:t>
      </w:r>
      <w:r w:rsidR="00E90FF4">
        <w:t>ets is shown in</w:t>
      </w:r>
      <w:r w:rsidR="00284E44">
        <w:t xml:space="preserve"> </w:t>
      </w:r>
      <w:r w:rsidR="00723413">
        <w:fldChar w:fldCharType="begin"/>
      </w:r>
      <w:r w:rsidR="00723413">
        <w:instrText xml:space="preserve"> REF _Ref350590506 </w:instrText>
      </w:r>
      <w:r w:rsidR="00723413">
        <w:fldChar w:fldCharType="separate"/>
      </w:r>
      <w:r w:rsidR="00723413" w:rsidRPr="00160B08">
        <w:rPr>
          <w:szCs w:val="18"/>
        </w:rPr>
        <w:t xml:space="preserve">Table </w:t>
      </w:r>
      <w:r w:rsidR="00723413" w:rsidRPr="00160B08">
        <w:rPr>
          <w:noProof/>
          <w:szCs w:val="18"/>
        </w:rPr>
        <w:t>1</w:t>
      </w:r>
      <w:r w:rsidR="00723413">
        <w:fldChar w:fldCharType="end"/>
      </w:r>
      <w:r w:rsidR="00723413">
        <w:t>.</w:t>
      </w:r>
    </w:p>
    <w:p w14:paraId="57AE3A44" w14:textId="77777777" w:rsidR="007311EB" w:rsidRDefault="0053095E" w:rsidP="00441D7B">
      <w:pPr>
        <w:pStyle w:val="BodyTextNext"/>
        <w:pPrChange w:id="157" w:author="Joseph Picone" w:date="2013-03-14T11:09:00Z">
          <w:pPr>
            <w:pStyle w:val="BodyTextNext"/>
          </w:pPr>
        </w:pPrChange>
      </w:pPr>
      <w:r>
        <w:fldChar w:fldCharType="begin"/>
      </w:r>
      <w:r>
        <w:instrText xml:space="preserve"> REF _Ref350590506 </w:instrText>
      </w:r>
      <w:r>
        <w:fldChar w:fldCharType="separate"/>
      </w:r>
      <w:r w:rsidRPr="00160B08">
        <w:t xml:space="preserve">Table </w:t>
      </w:r>
      <w:r w:rsidRPr="00160B08">
        <w:rPr>
          <w:noProof/>
        </w:rPr>
        <w:t>1</w:t>
      </w:r>
      <w:r>
        <w:fldChar w:fldCharType="end"/>
      </w:r>
      <w:r w:rsidR="003D2457">
        <w:t xml:space="preserve"> </w:t>
      </w:r>
      <w:r>
        <w:t xml:space="preserve">shows that </w:t>
      </w:r>
      <w:r w:rsidR="0024293B">
        <w:t xml:space="preserve">the average misclassification error of at least one variational inference algorithm always outperforms the baseline GMM and in all cases </w:t>
      </w:r>
      <w:r w:rsidR="00C9308C">
        <w:t>require</w:t>
      </w:r>
      <w:r w:rsidR="0024293B">
        <w:t xml:space="preserve"> significantly fewer parameters. </w:t>
      </w:r>
      <w:r w:rsidR="007311EB">
        <w:t>It is interesting to note that relative performance of CVSB and CDP was worse for TIMIT than both CH-E and CH-M.</w:t>
      </w:r>
      <w:r w:rsidR="00681C1C">
        <w:t xml:space="preserve">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w:t>
      </w:r>
      <w:r w:rsidR="00081F82">
        <w:t>apparent.</w:t>
      </w:r>
      <w:r w:rsidR="00C9308C">
        <w:t xml:space="preserve"> Finally, the relatively small disparity between Mandarin and English can easily be attributed to Mandarin having more than double the number of phoneme labels as English. Thus each phoneme’s model is trained on less than half the number of segments as those for English.</w:t>
      </w:r>
    </w:p>
    <w:p w14:paraId="51FE2A41" w14:textId="77777777" w:rsidR="0053095E" w:rsidRDefault="007311EB" w:rsidP="00441D7B">
      <w:pPr>
        <w:pStyle w:val="BodyTextNext"/>
        <w:pPrChange w:id="158" w:author="Joseph Picone" w:date="2013-03-14T11:09:00Z">
          <w:pPr>
            <w:pStyle w:val="BodyTextNext"/>
          </w:pPr>
        </w:pPrChange>
      </w:pPr>
      <w:r>
        <w:t xml:space="preserve"> </w:t>
      </w:r>
      <w:r w:rsidR="0024293B">
        <w:t xml:space="preserve">All algorithms yield very comparable performance so the decision of which to implement should be decided on a case by case basis. However, AVDPM’s incorporation of KD trees </w:t>
      </w:r>
      <w:r w:rsidR="008133FF">
        <w:t xml:space="preserve">might make it slightly more attractive for acoustic modeling since larger data sets can be managed by trading off the depth of the KD tree.  </w:t>
      </w:r>
    </w:p>
    <w:p w14:paraId="1EA7DA81" w14:textId="77777777" w:rsidR="00347D69" w:rsidRDefault="00160B08" w:rsidP="00441D7B">
      <w:pPr>
        <w:pStyle w:val="BodyTextNext"/>
        <w:pPrChange w:id="159" w:author="Joseph Picone" w:date="2013-03-14T11:09:00Z">
          <w:pPr>
            <w:pStyle w:val="BodyTextNext"/>
          </w:pPr>
        </w:pPrChange>
      </w:pPr>
      <w:r w:rsidRPr="0053095E">
        <w:rPr>
          <w:noProof/>
        </w:rPr>
        <mc:AlternateContent>
          <mc:Choice Requires="wps">
            <w:drawing>
              <wp:anchor distT="0" distB="0" distL="114300" distR="114300" simplePos="0" relativeHeight="251662848" behindDoc="0" locked="0" layoutInCell="0" allowOverlap="0" wp14:anchorId="23DE98DE" wp14:editId="2D9B35BF">
                <wp:simplePos x="0" y="0"/>
                <wp:positionH relativeFrom="margin">
                  <wp:align>left</wp:align>
                </wp:positionH>
                <wp:positionV relativeFrom="margin">
                  <wp:align>bottom</wp:align>
                </wp:positionV>
                <wp:extent cx="2834640" cy="2217420"/>
                <wp:effectExtent l="0" t="0" r="3810" b="0"/>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217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77777777" w:rsidR="00347D69" w:rsidRPr="00160B08" w:rsidRDefault="00347D69" w:rsidP="00E90FF4">
                            <w:pPr>
                              <w:pStyle w:val="Caption"/>
                              <w:keepNext/>
                              <w:tabs>
                                <w:tab w:val="left" w:pos="4320"/>
                              </w:tabs>
                              <w:ind w:left="0" w:right="-45"/>
                              <w:rPr>
                                <w:i/>
                              </w:rPr>
                            </w:pPr>
                            <w:bookmarkStart w:id="160" w:name="_Ref350590506"/>
                            <w:r w:rsidRPr="00160B08">
                              <w:t xml:space="preserve">Table </w:t>
                            </w:r>
                            <w:r w:rsidRPr="00160B08">
                              <w:fldChar w:fldCharType="begin"/>
                            </w:r>
                            <w:r w:rsidRPr="00160B08">
                              <w:instrText xml:space="preserve"> SEQ Table \* ARABIC </w:instrText>
                            </w:r>
                            <w:r w:rsidRPr="00160B08">
                              <w:fldChar w:fldCharType="separate"/>
                            </w:r>
                            <w:r w:rsidRPr="00160B08">
                              <w:rPr>
                                <w:noProof/>
                              </w:rPr>
                              <w:t>1</w:t>
                            </w:r>
                            <w:r w:rsidRPr="00160B08">
                              <w:fldChar w:fldCharType="end"/>
                            </w:r>
                            <w:bookmarkEnd w:id="160"/>
                            <w:r w:rsidRPr="00160B08">
                              <w:t xml:space="preserve">: </w:t>
                            </w:r>
                            <w:r w:rsidRPr="00160B08">
                              <w:rPr>
                                <w:i/>
                              </w:rPr>
                              <w:t>A comparison of 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p>
                          <w:tbl>
                            <w:tblPr>
                              <w:tblStyle w:val="LightGrid-Accent1"/>
                              <w:tblW w:w="4422" w:type="dxa"/>
                              <w:jc w:val="center"/>
                              <w:tblLook w:val="04A0" w:firstRow="1" w:lastRow="0" w:firstColumn="1" w:lastColumn="0" w:noHBand="0" w:noVBand="1"/>
                            </w:tblPr>
                            <w:tblGrid>
                              <w:gridCol w:w="738"/>
                              <w:gridCol w:w="802"/>
                              <w:gridCol w:w="818"/>
                              <w:gridCol w:w="668"/>
                              <w:gridCol w:w="772"/>
                              <w:gridCol w:w="624"/>
                            </w:tblGrid>
                            <w:tr w:rsidR="00347D69" w:rsidRPr="00395DAE" w14:paraId="3AFD9F19" w14:textId="77777777" w:rsidTr="00160B08">
                              <w:trPr>
                                <w:cnfStyle w:val="100000000000" w:firstRow="1" w:lastRow="0" w:firstColumn="0" w:lastColumn="0" w:oddVBand="0" w:evenVBand="0" w:oddHBand="0" w:evenHBand="0" w:firstRowFirstColumn="0" w:firstRowLastColumn="0" w:lastRowFirstColumn="0" w:lastRowLastColumn="0"/>
                                <w:trHeight w:val="395"/>
                                <w:jc w:val="center"/>
                              </w:trPr>
                              <w:tc>
                                <w:tcPr>
                                  <w:cnfStyle w:val="001000000000" w:firstRow="0" w:lastRow="0" w:firstColumn="1" w:lastColumn="0" w:oddVBand="0" w:evenVBand="0" w:oddHBand="0" w:evenHBand="0" w:firstRowFirstColumn="0" w:firstRowLastColumn="0" w:lastRowFirstColumn="0" w:lastRowLastColumn="0"/>
                                  <w:tcW w:w="738" w:type="dxa"/>
                                  <w:vMerge w:val="restart"/>
                                  <w:vAlign w:val="center"/>
                                </w:tcPr>
                                <w:p w14:paraId="3AE655BA"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Model</w:t>
                                  </w:r>
                                </w:p>
                              </w:tc>
                              <w:tc>
                                <w:tcPr>
                                  <w:tcW w:w="802" w:type="dxa"/>
                                  <w:vAlign w:val="center"/>
                                </w:tcPr>
                                <w:p w14:paraId="31738B6D" w14:textId="77777777"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TIMIT</w:t>
                                  </w:r>
                                </w:p>
                              </w:tc>
                              <w:tc>
                                <w:tcPr>
                                  <w:tcW w:w="1486" w:type="dxa"/>
                                  <w:gridSpan w:val="2"/>
                                  <w:vAlign w:val="center"/>
                                </w:tcPr>
                                <w:p w14:paraId="38B899AF" w14:textId="77777777"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160B08">
                                    <w:rPr>
                                      <w:rFonts w:ascii="Times New Roman" w:hAnsi="Times New Roman" w:cs="Times New Roman"/>
                                      <w:bCs w:val="0"/>
                                      <w:sz w:val="14"/>
                                      <w:szCs w:val="14"/>
                                    </w:rPr>
                                    <w:t>CH-E</w:t>
                                  </w:r>
                                </w:p>
                              </w:tc>
                              <w:tc>
                                <w:tcPr>
                                  <w:tcW w:w="1396" w:type="dxa"/>
                                  <w:gridSpan w:val="2"/>
                                  <w:vAlign w:val="center"/>
                                </w:tcPr>
                                <w:p w14:paraId="1CEC942F" w14:textId="77777777"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CH-M</w:t>
                                  </w:r>
                                </w:p>
                              </w:tc>
                            </w:tr>
                            <w:tr w:rsidR="00347D69" w:rsidRPr="00395DAE" w14:paraId="7DDCA19E" w14:textId="77777777" w:rsidTr="00160B08">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738" w:type="dxa"/>
                                  <w:vMerge/>
                                  <w:vAlign w:val="center"/>
                                </w:tcPr>
                                <w:p w14:paraId="2ECD5B9F" w14:textId="77777777" w:rsidR="00347D69" w:rsidRPr="00160B08" w:rsidRDefault="00347D69" w:rsidP="00160B08">
                                  <w:pPr>
                                    <w:jc w:val="center"/>
                                    <w:rPr>
                                      <w:rFonts w:ascii="Times New Roman" w:hAnsi="Times New Roman" w:cs="Times New Roman"/>
                                      <w:sz w:val="14"/>
                                      <w:szCs w:val="14"/>
                                    </w:rPr>
                                  </w:pPr>
                                </w:p>
                              </w:tc>
                              <w:tc>
                                <w:tcPr>
                                  <w:tcW w:w="802" w:type="dxa"/>
                                  <w:tcBorders>
                                    <w:top w:val="single" w:sz="18" w:space="0" w:color="4F81BD" w:themeColor="accent1"/>
                                  </w:tcBorders>
                                  <w:shd w:val="clear" w:color="auto" w:fill="C6D9F1" w:themeFill="text2" w:themeFillTint="33"/>
                                  <w:vAlign w:val="center"/>
                                </w:tcPr>
                                <w:p w14:paraId="1740BEED"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818" w:type="dxa"/>
                                  <w:shd w:val="clear" w:color="auto" w:fill="C6D9F1" w:themeFill="text2" w:themeFillTint="33"/>
                                  <w:vAlign w:val="center"/>
                                </w:tcPr>
                                <w:p w14:paraId="29E94D9C"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Error %</w:t>
                                  </w:r>
                                </w:p>
                              </w:tc>
                              <w:tc>
                                <w:tcPr>
                                  <w:tcW w:w="668" w:type="dxa"/>
                                  <w:vAlign w:val="center"/>
                                </w:tcPr>
                                <w:p w14:paraId="76532665"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Avg. # Mixt.</w:t>
                                  </w:r>
                                </w:p>
                              </w:tc>
                              <w:tc>
                                <w:tcPr>
                                  <w:tcW w:w="772" w:type="dxa"/>
                                  <w:vAlign w:val="center"/>
                                </w:tcPr>
                                <w:p w14:paraId="6EF4F0E4"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624" w:type="dxa"/>
                                  <w:vAlign w:val="center"/>
                                </w:tcPr>
                                <w:p w14:paraId="45CA52F0"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Avg. # Mixt.</w:t>
                                  </w:r>
                                </w:p>
                              </w:tc>
                            </w:tr>
                            <w:tr w:rsidR="00347D69" w:rsidRPr="00395DAE" w14:paraId="4190051A" w14:textId="77777777"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143121D6"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GMM</w:t>
                                  </w:r>
                                </w:p>
                              </w:tc>
                              <w:tc>
                                <w:tcPr>
                                  <w:tcW w:w="802" w:type="dxa"/>
                                  <w:vAlign w:val="center"/>
                                </w:tcPr>
                                <w:p w14:paraId="3BEBD6E6"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b/>
                                      <w:bCs/>
                                      <w:kern w:val="24"/>
                                      <w:sz w:val="14"/>
                                      <w:szCs w:val="14"/>
                                    </w:rPr>
                                    <w:t>38.02%</w:t>
                                  </w:r>
                                </w:p>
                              </w:tc>
                              <w:tc>
                                <w:tcPr>
                                  <w:tcW w:w="818" w:type="dxa"/>
                                  <w:vAlign w:val="center"/>
                                </w:tcPr>
                                <w:p w14:paraId="61A00C52"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58.41%</w:t>
                                  </w:r>
                                </w:p>
                              </w:tc>
                              <w:tc>
                                <w:tcPr>
                                  <w:tcW w:w="668" w:type="dxa"/>
                                  <w:vAlign w:val="center"/>
                                </w:tcPr>
                                <w:p w14:paraId="54058CAA"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128</w:t>
                                  </w:r>
                                </w:p>
                              </w:tc>
                              <w:tc>
                                <w:tcPr>
                                  <w:tcW w:w="772" w:type="dxa"/>
                                  <w:vAlign w:val="center"/>
                                </w:tcPr>
                                <w:p w14:paraId="73F23EA8"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2.65%</w:t>
                                  </w:r>
                                </w:p>
                              </w:tc>
                              <w:tc>
                                <w:tcPr>
                                  <w:tcW w:w="624" w:type="dxa"/>
                                  <w:vAlign w:val="center"/>
                                </w:tcPr>
                                <w:p w14:paraId="2F5A9843"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4</w:t>
                                  </w:r>
                                </w:p>
                              </w:tc>
                            </w:tr>
                            <w:tr w:rsidR="00347D69" w:rsidRPr="00395DAE" w14:paraId="5998A2DD" w14:textId="77777777"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4D208A37"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AVDPM</w:t>
                                  </w:r>
                                </w:p>
                              </w:tc>
                              <w:tc>
                                <w:tcPr>
                                  <w:tcW w:w="802" w:type="dxa"/>
                                  <w:vAlign w:val="center"/>
                                </w:tcPr>
                                <w:p w14:paraId="74633CAA"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Calibri"/>
                                      <w:b/>
                                      <w:bCs/>
                                      <w:kern w:val="24"/>
                                      <w:sz w:val="14"/>
                                      <w:szCs w:val="14"/>
                                    </w:rPr>
                                    <w:t>34.69%</w:t>
                                  </w:r>
                                </w:p>
                              </w:tc>
                              <w:tc>
                                <w:tcPr>
                                  <w:tcW w:w="818" w:type="dxa"/>
                                  <w:vAlign w:val="center"/>
                                </w:tcPr>
                                <w:p w14:paraId="1E1B3A0D"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82%</w:t>
                                  </w:r>
                                </w:p>
                              </w:tc>
                              <w:tc>
                                <w:tcPr>
                                  <w:tcW w:w="668" w:type="dxa"/>
                                  <w:vAlign w:val="center"/>
                                </w:tcPr>
                                <w:p w14:paraId="158EB49B" w14:textId="77777777"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14</w:t>
                                  </w:r>
                                </w:p>
                              </w:tc>
                              <w:tc>
                                <w:tcPr>
                                  <w:tcW w:w="772" w:type="dxa"/>
                                  <w:vAlign w:val="center"/>
                                </w:tcPr>
                                <w:p w14:paraId="1EB35469"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rFonts w:eastAsia="Calibri"/>
                                      <w:b/>
                                      <w:bCs/>
                                      <w:kern w:val="24"/>
                                      <w:sz w:val="14"/>
                                      <w:szCs w:val="14"/>
                                    </w:rPr>
                                    <w:t>63.53%</w:t>
                                  </w:r>
                                </w:p>
                              </w:tc>
                              <w:tc>
                                <w:tcPr>
                                  <w:tcW w:w="624" w:type="dxa"/>
                                  <w:vAlign w:val="center"/>
                                </w:tcPr>
                                <w:p w14:paraId="60B9F92A" w14:textId="77777777"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01</w:t>
                                  </w:r>
                                </w:p>
                              </w:tc>
                            </w:tr>
                            <w:tr w:rsidR="00347D69" w:rsidRPr="00395DAE" w14:paraId="26AC9076" w14:textId="77777777"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4FACD39F"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VSB</w:t>
                                  </w:r>
                                </w:p>
                              </w:tc>
                              <w:tc>
                                <w:tcPr>
                                  <w:tcW w:w="802" w:type="dxa"/>
                                  <w:vAlign w:val="center"/>
                                </w:tcPr>
                                <w:p w14:paraId="343F64B6"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rFonts w:eastAsia="Calibri"/>
                                      <w:b/>
                                      <w:bCs/>
                                      <w:kern w:val="24"/>
                                      <w:sz w:val="14"/>
                                      <w:szCs w:val="14"/>
                                    </w:rPr>
                                    <w:t>40.30%</w:t>
                                  </w:r>
                                </w:p>
                              </w:tc>
                              <w:tc>
                                <w:tcPr>
                                  <w:tcW w:w="818" w:type="dxa"/>
                                  <w:vAlign w:val="center"/>
                                </w:tcPr>
                                <w:p w14:paraId="7F076DCF"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68%</w:t>
                                  </w:r>
                                </w:p>
                              </w:tc>
                              <w:tc>
                                <w:tcPr>
                                  <w:tcW w:w="668" w:type="dxa"/>
                                  <w:vAlign w:val="center"/>
                                </w:tcPr>
                                <w:p w14:paraId="5B0C9A47"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9</w:t>
                                  </w:r>
                                </w:p>
                              </w:tc>
                              <w:tc>
                                <w:tcPr>
                                  <w:tcW w:w="772" w:type="dxa"/>
                                  <w:vAlign w:val="center"/>
                                </w:tcPr>
                                <w:p w14:paraId="0D878E35"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61.18%</w:t>
                                  </w:r>
                                </w:p>
                              </w:tc>
                              <w:tc>
                                <w:tcPr>
                                  <w:tcW w:w="624" w:type="dxa"/>
                                  <w:vAlign w:val="center"/>
                                </w:tcPr>
                                <w:p w14:paraId="246736C3"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75</w:t>
                                  </w:r>
                                </w:p>
                              </w:tc>
                            </w:tr>
                            <w:tr w:rsidR="00347D69" w:rsidRPr="00395DAE" w14:paraId="714BE8BE" w14:textId="77777777"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452ECC7E"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DP</w:t>
                                  </w:r>
                                </w:p>
                              </w:tc>
                              <w:tc>
                                <w:tcPr>
                                  <w:tcW w:w="802" w:type="dxa"/>
                                  <w:vAlign w:val="center"/>
                                </w:tcPr>
                                <w:p w14:paraId="2F67DE82"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b/>
                                      <w:bCs/>
                                      <w:kern w:val="24"/>
                                      <w:sz w:val="14"/>
                                      <w:szCs w:val="14"/>
                                    </w:rPr>
                                    <w:t>40.24%</w:t>
                                  </w:r>
                                </w:p>
                              </w:tc>
                              <w:tc>
                                <w:tcPr>
                                  <w:tcW w:w="818" w:type="dxa"/>
                                  <w:vAlign w:val="center"/>
                                </w:tcPr>
                                <w:p w14:paraId="3ECFE7CF"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69%</w:t>
                                  </w:r>
                                </w:p>
                              </w:tc>
                              <w:tc>
                                <w:tcPr>
                                  <w:tcW w:w="668" w:type="dxa"/>
                                  <w:vAlign w:val="center"/>
                                </w:tcPr>
                                <w:p w14:paraId="48FCCE16"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9.67</w:t>
                                  </w:r>
                                </w:p>
                              </w:tc>
                              <w:tc>
                                <w:tcPr>
                                  <w:tcW w:w="772" w:type="dxa"/>
                                  <w:vAlign w:val="center"/>
                                </w:tcPr>
                                <w:p w14:paraId="257AEC53"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60.93%</w:t>
                                  </w:r>
                                </w:p>
                              </w:tc>
                              <w:tc>
                                <w:tcPr>
                                  <w:tcW w:w="624" w:type="dxa"/>
                                  <w:vAlign w:val="center"/>
                                </w:tcPr>
                                <w:p w14:paraId="77C8E6D1"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5.75</w:t>
                                  </w:r>
                                </w:p>
                              </w:tc>
                            </w:tr>
                          </w:tbl>
                          <w:p w14:paraId="082CB4F1" w14:textId="77777777" w:rsidR="00347D69" w:rsidRPr="00395DAE" w:rsidRDefault="00347D69" w:rsidP="00284E44">
                            <w:pPr>
                              <w:rPr>
                                <w:sz w:val="14"/>
                                <w:szCs w:val="1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223.2pt;height:174.6pt;z-index:251662848;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" o:allowincell="f" o:allowoverlap="f" stroked="f">
                <v:textbox>
                  <w:txbxContent>
                    <w:p w14:paraId="705D006D" w14:textId="77777777" w:rsidR="00347D69" w:rsidRPr="00160B08" w:rsidRDefault="00347D69" w:rsidP="00E90FF4">
                      <w:pPr>
                        <w:pStyle w:val="Caption"/>
                        <w:keepNext/>
                        <w:tabs>
                          <w:tab w:val="left" w:pos="4320"/>
                        </w:tabs>
                        <w:ind w:left="0" w:right="-45"/>
                        <w:rPr>
                          <w:i/>
                        </w:rPr>
                      </w:pPr>
                      <w:bookmarkStart w:id="161" w:name="_Ref350590506"/>
                      <w:r w:rsidRPr="00160B08">
                        <w:t xml:space="preserve">Table </w:t>
                      </w:r>
                      <w:r w:rsidRPr="00160B08">
                        <w:fldChar w:fldCharType="begin"/>
                      </w:r>
                      <w:r w:rsidRPr="00160B08">
                        <w:instrText xml:space="preserve"> SEQ Table \* ARABIC </w:instrText>
                      </w:r>
                      <w:r w:rsidRPr="00160B08">
                        <w:fldChar w:fldCharType="separate"/>
                      </w:r>
                      <w:r w:rsidRPr="00160B08">
                        <w:rPr>
                          <w:noProof/>
                        </w:rPr>
                        <w:t>1</w:t>
                      </w:r>
                      <w:r w:rsidRPr="00160B08">
                        <w:fldChar w:fldCharType="end"/>
                      </w:r>
                      <w:bookmarkEnd w:id="161"/>
                      <w:r w:rsidRPr="00160B08">
                        <w:t xml:space="preserve">: </w:t>
                      </w:r>
                      <w:r w:rsidRPr="00160B08">
                        <w:rPr>
                          <w:i/>
                        </w:rPr>
                        <w:t>A comparison of 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p>
                    <w:tbl>
                      <w:tblPr>
                        <w:tblStyle w:val="LightGrid-Accent1"/>
                        <w:tblW w:w="4422" w:type="dxa"/>
                        <w:jc w:val="center"/>
                        <w:tblLook w:val="04A0" w:firstRow="1" w:lastRow="0" w:firstColumn="1" w:lastColumn="0" w:noHBand="0" w:noVBand="1"/>
                      </w:tblPr>
                      <w:tblGrid>
                        <w:gridCol w:w="738"/>
                        <w:gridCol w:w="802"/>
                        <w:gridCol w:w="818"/>
                        <w:gridCol w:w="668"/>
                        <w:gridCol w:w="772"/>
                        <w:gridCol w:w="624"/>
                      </w:tblGrid>
                      <w:tr w:rsidR="00347D69" w:rsidRPr="00395DAE" w14:paraId="3AFD9F19" w14:textId="77777777" w:rsidTr="00160B08">
                        <w:trPr>
                          <w:cnfStyle w:val="100000000000" w:firstRow="1" w:lastRow="0" w:firstColumn="0" w:lastColumn="0" w:oddVBand="0" w:evenVBand="0" w:oddHBand="0" w:evenHBand="0" w:firstRowFirstColumn="0" w:firstRowLastColumn="0" w:lastRowFirstColumn="0" w:lastRowLastColumn="0"/>
                          <w:trHeight w:val="395"/>
                          <w:jc w:val="center"/>
                        </w:trPr>
                        <w:tc>
                          <w:tcPr>
                            <w:cnfStyle w:val="001000000000" w:firstRow="0" w:lastRow="0" w:firstColumn="1" w:lastColumn="0" w:oddVBand="0" w:evenVBand="0" w:oddHBand="0" w:evenHBand="0" w:firstRowFirstColumn="0" w:firstRowLastColumn="0" w:lastRowFirstColumn="0" w:lastRowLastColumn="0"/>
                            <w:tcW w:w="738" w:type="dxa"/>
                            <w:vMerge w:val="restart"/>
                            <w:vAlign w:val="center"/>
                          </w:tcPr>
                          <w:p w14:paraId="3AE655BA"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Model</w:t>
                            </w:r>
                          </w:p>
                        </w:tc>
                        <w:tc>
                          <w:tcPr>
                            <w:tcW w:w="802" w:type="dxa"/>
                            <w:vAlign w:val="center"/>
                          </w:tcPr>
                          <w:p w14:paraId="31738B6D" w14:textId="77777777"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TIMIT</w:t>
                            </w:r>
                          </w:p>
                        </w:tc>
                        <w:tc>
                          <w:tcPr>
                            <w:tcW w:w="1486" w:type="dxa"/>
                            <w:gridSpan w:val="2"/>
                            <w:vAlign w:val="center"/>
                          </w:tcPr>
                          <w:p w14:paraId="38B899AF" w14:textId="77777777"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160B08">
                              <w:rPr>
                                <w:rFonts w:ascii="Times New Roman" w:hAnsi="Times New Roman" w:cs="Times New Roman"/>
                                <w:bCs w:val="0"/>
                                <w:sz w:val="14"/>
                                <w:szCs w:val="14"/>
                              </w:rPr>
                              <w:t>CH-E</w:t>
                            </w:r>
                          </w:p>
                        </w:tc>
                        <w:tc>
                          <w:tcPr>
                            <w:tcW w:w="1396" w:type="dxa"/>
                            <w:gridSpan w:val="2"/>
                            <w:vAlign w:val="center"/>
                          </w:tcPr>
                          <w:p w14:paraId="1CEC942F" w14:textId="77777777"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CH-M</w:t>
                            </w:r>
                          </w:p>
                        </w:tc>
                      </w:tr>
                      <w:tr w:rsidR="00347D69" w:rsidRPr="00395DAE" w14:paraId="7DDCA19E" w14:textId="77777777" w:rsidTr="00160B08">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738" w:type="dxa"/>
                            <w:vMerge/>
                            <w:vAlign w:val="center"/>
                          </w:tcPr>
                          <w:p w14:paraId="2ECD5B9F" w14:textId="77777777" w:rsidR="00347D69" w:rsidRPr="00160B08" w:rsidRDefault="00347D69" w:rsidP="00160B08">
                            <w:pPr>
                              <w:jc w:val="center"/>
                              <w:rPr>
                                <w:rFonts w:ascii="Times New Roman" w:hAnsi="Times New Roman" w:cs="Times New Roman"/>
                                <w:sz w:val="14"/>
                                <w:szCs w:val="14"/>
                              </w:rPr>
                            </w:pPr>
                          </w:p>
                        </w:tc>
                        <w:tc>
                          <w:tcPr>
                            <w:tcW w:w="802" w:type="dxa"/>
                            <w:tcBorders>
                              <w:top w:val="single" w:sz="18" w:space="0" w:color="4F81BD" w:themeColor="accent1"/>
                            </w:tcBorders>
                            <w:shd w:val="clear" w:color="auto" w:fill="C6D9F1" w:themeFill="text2" w:themeFillTint="33"/>
                            <w:vAlign w:val="center"/>
                          </w:tcPr>
                          <w:p w14:paraId="1740BEED"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818" w:type="dxa"/>
                            <w:shd w:val="clear" w:color="auto" w:fill="C6D9F1" w:themeFill="text2" w:themeFillTint="33"/>
                            <w:vAlign w:val="center"/>
                          </w:tcPr>
                          <w:p w14:paraId="29E94D9C"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Error %</w:t>
                            </w:r>
                          </w:p>
                        </w:tc>
                        <w:tc>
                          <w:tcPr>
                            <w:tcW w:w="668" w:type="dxa"/>
                            <w:vAlign w:val="center"/>
                          </w:tcPr>
                          <w:p w14:paraId="76532665"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Avg. # Mixt.</w:t>
                            </w:r>
                          </w:p>
                        </w:tc>
                        <w:tc>
                          <w:tcPr>
                            <w:tcW w:w="772" w:type="dxa"/>
                            <w:vAlign w:val="center"/>
                          </w:tcPr>
                          <w:p w14:paraId="6EF4F0E4"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624" w:type="dxa"/>
                            <w:vAlign w:val="center"/>
                          </w:tcPr>
                          <w:p w14:paraId="45CA52F0"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Avg. # Mixt.</w:t>
                            </w:r>
                          </w:p>
                        </w:tc>
                      </w:tr>
                      <w:tr w:rsidR="00347D69" w:rsidRPr="00395DAE" w14:paraId="4190051A" w14:textId="77777777"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143121D6"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GMM</w:t>
                            </w:r>
                          </w:p>
                        </w:tc>
                        <w:tc>
                          <w:tcPr>
                            <w:tcW w:w="802" w:type="dxa"/>
                            <w:vAlign w:val="center"/>
                          </w:tcPr>
                          <w:p w14:paraId="3BEBD6E6"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b/>
                                <w:bCs/>
                                <w:kern w:val="24"/>
                                <w:sz w:val="14"/>
                                <w:szCs w:val="14"/>
                              </w:rPr>
                              <w:t>38.02%</w:t>
                            </w:r>
                          </w:p>
                        </w:tc>
                        <w:tc>
                          <w:tcPr>
                            <w:tcW w:w="818" w:type="dxa"/>
                            <w:vAlign w:val="center"/>
                          </w:tcPr>
                          <w:p w14:paraId="61A00C52"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58.41%</w:t>
                            </w:r>
                          </w:p>
                        </w:tc>
                        <w:tc>
                          <w:tcPr>
                            <w:tcW w:w="668" w:type="dxa"/>
                            <w:vAlign w:val="center"/>
                          </w:tcPr>
                          <w:p w14:paraId="54058CAA"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128</w:t>
                            </w:r>
                          </w:p>
                        </w:tc>
                        <w:tc>
                          <w:tcPr>
                            <w:tcW w:w="772" w:type="dxa"/>
                            <w:vAlign w:val="center"/>
                          </w:tcPr>
                          <w:p w14:paraId="73F23EA8"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2.65%</w:t>
                            </w:r>
                          </w:p>
                        </w:tc>
                        <w:tc>
                          <w:tcPr>
                            <w:tcW w:w="624" w:type="dxa"/>
                            <w:vAlign w:val="center"/>
                          </w:tcPr>
                          <w:p w14:paraId="2F5A9843"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4</w:t>
                            </w:r>
                          </w:p>
                        </w:tc>
                      </w:tr>
                      <w:tr w:rsidR="00347D69" w:rsidRPr="00395DAE" w14:paraId="5998A2DD" w14:textId="77777777"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4D208A37"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AVDPM</w:t>
                            </w:r>
                          </w:p>
                        </w:tc>
                        <w:tc>
                          <w:tcPr>
                            <w:tcW w:w="802" w:type="dxa"/>
                            <w:vAlign w:val="center"/>
                          </w:tcPr>
                          <w:p w14:paraId="74633CAA"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Calibri"/>
                                <w:b/>
                                <w:bCs/>
                                <w:kern w:val="24"/>
                                <w:sz w:val="14"/>
                                <w:szCs w:val="14"/>
                              </w:rPr>
                              <w:t>34.69%</w:t>
                            </w:r>
                          </w:p>
                        </w:tc>
                        <w:tc>
                          <w:tcPr>
                            <w:tcW w:w="818" w:type="dxa"/>
                            <w:vAlign w:val="center"/>
                          </w:tcPr>
                          <w:p w14:paraId="1E1B3A0D"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82%</w:t>
                            </w:r>
                          </w:p>
                        </w:tc>
                        <w:tc>
                          <w:tcPr>
                            <w:tcW w:w="668" w:type="dxa"/>
                            <w:vAlign w:val="center"/>
                          </w:tcPr>
                          <w:p w14:paraId="158EB49B" w14:textId="77777777"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14</w:t>
                            </w:r>
                          </w:p>
                        </w:tc>
                        <w:tc>
                          <w:tcPr>
                            <w:tcW w:w="772" w:type="dxa"/>
                            <w:vAlign w:val="center"/>
                          </w:tcPr>
                          <w:p w14:paraId="1EB35469"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rFonts w:eastAsia="Calibri"/>
                                <w:b/>
                                <w:bCs/>
                                <w:kern w:val="24"/>
                                <w:sz w:val="14"/>
                                <w:szCs w:val="14"/>
                              </w:rPr>
                              <w:t>63.53%</w:t>
                            </w:r>
                          </w:p>
                        </w:tc>
                        <w:tc>
                          <w:tcPr>
                            <w:tcW w:w="624" w:type="dxa"/>
                            <w:vAlign w:val="center"/>
                          </w:tcPr>
                          <w:p w14:paraId="60B9F92A" w14:textId="77777777"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01</w:t>
                            </w:r>
                          </w:p>
                        </w:tc>
                      </w:tr>
                      <w:tr w:rsidR="00347D69" w:rsidRPr="00395DAE" w14:paraId="26AC9076" w14:textId="77777777"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4FACD39F"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VSB</w:t>
                            </w:r>
                          </w:p>
                        </w:tc>
                        <w:tc>
                          <w:tcPr>
                            <w:tcW w:w="802" w:type="dxa"/>
                            <w:vAlign w:val="center"/>
                          </w:tcPr>
                          <w:p w14:paraId="343F64B6"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rFonts w:eastAsia="Calibri"/>
                                <w:b/>
                                <w:bCs/>
                                <w:kern w:val="24"/>
                                <w:sz w:val="14"/>
                                <w:szCs w:val="14"/>
                              </w:rPr>
                              <w:t>40.30%</w:t>
                            </w:r>
                          </w:p>
                        </w:tc>
                        <w:tc>
                          <w:tcPr>
                            <w:tcW w:w="818" w:type="dxa"/>
                            <w:vAlign w:val="center"/>
                          </w:tcPr>
                          <w:p w14:paraId="7F076DCF"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68%</w:t>
                            </w:r>
                          </w:p>
                        </w:tc>
                        <w:tc>
                          <w:tcPr>
                            <w:tcW w:w="668" w:type="dxa"/>
                            <w:vAlign w:val="center"/>
                          </w:tcPr>
                          <w:p w14:paraId="5B0C9A47"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9</w:t>
                            </w:r>
                          </w:p>
                        </w:tc>
                        <w:tc>
                          <w:tcPr>
                            <w:tcW w:w="772" w:type="dxa"/>
                            <w:vAlign w:val="center"/>
                          </w:tcPr>
                          <w:p w14:paraId="0D878E35"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61.18%</w:t>
                            </w:r>
                          </w:p>
                        </w:tc>
                        <w:tc>
                          <w:tcPr>
                            <w:tcW w:w="624" w:type="dxa"/>
                            <w:vAlign w:val="center"/>
                          </w:tcPr>
                          <w:p w14:paraId="246736C3" w14:textId="77777777"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75</w:t>
                            </w:r>
                          </w:p>
                        </w:tc>
                      </w:tr>
                      <w:tr w:rsidR="00347D69" w:rsidRPr="00395DAE" w14:paraId="714BE8BE" w14:textId="77777777"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452ECC7E" w14:textId="77777777"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DP</w:t>
                            </w:r>
                          </w:p>
                        </w:tc>
                        <w:tc>
                          <w:tcPr>
                            <w:tcW w:w="802" w:type="dxa"/>
                            <w:vAlign w:val="center"/>
                          </w:tcPr>
                          <w:p w14:paraId="2F67DE82"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b/>
                                <w:bCs/>
                                <w:kern w:val="24"/>
                                <w:sz w:val="14"/>
                                <w:szCs w:val="14"/>
                              </w:rPr>
                              <w:t>40.24%</w:t>
                            </w:r>
                          </w:p>
                        </w:tc>
                        <w:tc>
                          <w:tcPr>
                            <w:tcW w:w="818" w:type="dxa"/>
                            <w:vAlign w:val="center"/>
                          </w:tcPr>
                          <w:p w14:paraId="3ECFE7CF"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69%</w:t>
                            </w:r>
                          </w:p>
                        </w:tc>
                        <w:tc>
                          <w:tcPr>
                            <w:tcW w:w="668" w:type="dxa"/>
                            <w:vAlign w:val="center"/>
                          </w:tcPr>
                          <w:p w14:paraId="48FCCE16" w14:textId="77777777"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9.67</w:t>
                            </w:r>
                          </w:p>
                        </w:tc>
                        <w:tc>
                          <w:tcPr>
                            <w:tcW w:w="772" w:type="dxa"/>
                            <w:vAlign w:val="center"/>
                          </w:tcPr>
                          <w:p w14:paraId="257AEC53"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60.93%</w:t>
                            </w:r>
                          </w:p>
                        </w:tc>
                        <w:tc>
                          <w:tcPr>
                            <w:tcW w:w="624" w:type="dxa"/>
                            <w:vAlign w:val="center"/>
                          </w:tcPr>
                          <w:p w14:paraId="77C8E6D1" w14:textId="77777777"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5.75</w:t>
                            </w:r>
                          </w:p>
                        </w:tc>
                      </w:tr>
                    </w:tbl>
                    <w:p w14:paraId="082CB4F1" w14:textId="77777777" w:rsidR="00347D69" w:rsidRPr="00395DAE" w:rsidRDefault="00347D69" w:rsidP="00284E44">
                      <w:pPr>
                        <w:rPr>
                          <w:sz w:val="14"/>
                          <w:szCs w:val="14"/>
                        </w:rPr>
                      </w:pPr>
                    </w:p>
                  </w:txbxContent>
                </v:textbox>
                <w10:wrap type="topAndBottom" anchorx="margin" anchory="margin"/>
              </v:shape>
            </w:pict>
          </mc:Fallback>
        </mc:AlternateContent>
      </w:r>
      <w:r w:rsidR="00887F0D" w:rsidRPr="0053095E">
        <w:t xml:space="preserve">It can be seen in </w:t>
      </w:r>
      <w:r w:rsidR="00887F0D" w:rsidRPr="0053095E">
        <w:fldChar w:fldCharType="begin"/>
      </w:r>
      <w:r w:rsidR="00887F0D" w:rsidRPr="0053095E">
        <w:instrText xml:space="preserve"> REF _Ref350524225 </w:instrText>
      </w:r>
      <w:r w:rsidR="0053095E">
        <w:instrText xml:space="preserve"> \* MERGEFORMAT </w:instrText>
      </w:r>
      <w:r w:rsidR="00887F0D" w:rsidRPr="0053095E">
        <w:fldChar w:fldCharType="separate"/>
      </w:r>
      <w:r w:rsidR="00887F0D" w:rsidRPr="0053095E">
        <w:t xml:space="preserve">Figure </w:t>
      </w:r>
      <w:r w:rsidR="00887F0D" w:rsidRPr="0053095E">
        <w:rPr>
          <w:noProof/>
        </w:rPr>
        <w:t>3</w:t>
      </w:r>
      <w:r w:rsidR="00887F0D" w:rsidRPr="0053095E">
        <w:fldChar w:fldCharType="end"/>
      </w:r>
      <w:r w:rsidR="00887F0D" w:rsidRPr="0053095E">
        <w:t xml:space="preserve"> that both CH-E and CH-M have the same optimal truncation levels for both algorithms with the exception of CDP on CH-E. </w:t>
      </w:r>
      <w:r w:rsidR="00C76883" w:rsidRPr="0053095E">
        <w:t xml:space="preserve">This is not unexpected since the symmetric prior CDP imposes on the lengths of the stick breaks indicates that there should be an equal or greater number of mixture components to compensate for that assumption. Furthermore, </w:t>
      </w:r>
      <w:r w:rsidR="00887F0D" w:rsidRPr="0053095E">
        <w:t>DPM</w:t>
      </w:r>
      <w:r w:rsidR="00C76883" w:rsidRPr="0053095E">
        <w:t>’</w:t>
      </w:r>
      <w:r w:rsidR="00887F0D" w:rsidRPr="0053095E">
        <w:t>s</w:t>
      </w:r>
      <w:r w:rsidR="00C76883" w:rsidRPr="0053095E">
        <w:t xml:space="preserve"> ability</w:t>
      </w:r>
      <w:r w:rsidR="00887F0D" w:rsidRPr="0053095E">
        <w:t xml:space="preserve"> to discover the underlying structure of the data makes </w:t>
      </w:r>
      <w:r w:rsidR="00C76883" w:rsidRPr="0053095E">
        <w:t>these models less prone to overfitting and thus the</w:t>
      </w:r>
      <w:r w:rsidR="00887F0D" w:rsidRPr="0053095E">
        <w:t xml:space="preserve"> maximum number of mixture components is significantly less than the baseline GMM model</w:t>
      </w:r>
      <w:r w:rsidR="0053095E" w:rsidRPr="0053095E">
        <w:t>, where the number of components is assumed to be known a priori.</w:t>
      </w:r>
    </w:p>
    <w:p w14:paraId="28764701" w14:textId="77777777" w:rsidR="00081F82" w:rsidRDefault="00347D69" w:rsidP="00441D7B">
      <w:pPr>
        <w:pStyle w:val="BodyTextNext"/>
        <w:pPrChange w:id="162" w:author="Joseph Picone" w:date="2013-03-14T11:09:00Z">
          <w:pPr>
            <w:pStyle w:val="BodyTextNext"/>
          </w:pPr>
        </w:pPrChange>
      </w:pPr>
      <w:r>
        <w:fldChar w:fldCharType="begin"/>
      </w:r>
      <w:r>
        <w:instrText xml:space="preserve"> REF _Ref350600697 </w:instrText>
      </w:r>
      <w:r>
        <w:fldChar w:fldCharType="separate"/>
      </w:r>
      <w:r>
        <w:t xml:space="preserve">Figure </w:t>
      </w:r>
      <w:r>
        <w:rPr>
          <w:noProof/>
        </w:rPr>
        <w:t>4</w:t>
      </w:r>
      <w:r>
        <w:fldChar w:fldCharType="end"/>
      </w:r>
      <w:r w:rsidRPr="0053095E">
        <w:t xml:space="preserve"> </w:t>
      </w:r>
      <w:r>
        <w:t xml:space="preserve">shows AVDPM’s performance on CH-M </w:t>
      </w:r>
      <w:r w:rsidR="003D2457">
        <w:t>improves</w:t>
      </w:r>
      <w:r>
        <w:t xml:space="preserve"> as the initial depth of the KD tree increases. </w:t>
      </w:r>
      <w:r w:rsidR="007311EB">
        <w:t xml:space="preserve">CH-E follows a slightly less expected trend which indicates that additional splitting of KD tree nodes is not always along optimal hyperplanes. However, it is expected that performance will generally improve at greater depths of the KD tree </w:t>
      </w:r>
      <w:r w:rsidR="007311EB">
        <w:fldChar w:fldCharType="begin"/>
      </w:r>
      <w:r w:rsidR="007311EB">
        <w:instrText xml:space="preserve"> REF _Ref349238832 \r </w:instrText>
      </w:r>
      <w:r w:rsidR="007311EB">
        <w:fldChar w:fldCharType="separate"/>
      </w:r>
      <w:r w:rsidR="007311EB">
        <w:t>[2]</w:t>
      </w:r>
      <w:r w:rsidR="007311EB">
        <w:fldChar w:fldCharType="end"/>
      </w:r>
      <w:r w:rsidR="007311EB">
        <w:t>. T</w:t>
      </w:r>
      <w:r>
        <w:t xml:space="preserve">he computational complexity of this algorithm grows exponentially as depth increases </w:t>
      </w:r>
      <w:r w:rsidR="007311EB">
        <w:fldChar w:fldCharType="begin"/>
      </w:r>
      <w:r w:rsidR="007311EB">
        <w:instrText xml:space="preserve"> REF _Ref349238832 \r </w:instrText>
      </w:r>
      <w:r w:rsidR="007311EB">
        <w:fldChar w:fldCharType="separate"/>
      </w:r>
      <w:r w:rsidR="007311EB">
        <w:t>[2]</w:t>
      </w:r>
      <w:r w:rsidR="007311EB">
        <w:fldChar w:fldCharType="end"/>
      </w:r>
      <w:r w:rsidR="007311EB">
        <w:t xml:space="preserve">, though, </w:t>
      </w:r>
      <w:r>
        <w:t xml:space="preserve">so an optimal operating point must be selected </w:t>
      </w:r>
      <w:r w:rsidR="007311EB">
        <w:t>based on the computational resources available for a given task.</w:t>
      </w:r>
    </w:p>
    <w:p w14:paraId="5C8EB76B" w14:textId="77777777" w:rsidR="00081F82" w:rsidRDefault="00347D69" w:rsidP="00081F82">
      <w:pPr>
        <w:pStyle w:val="Heading1"/>
      </w:pPr>
      <w:r>
        <w:t xml:space="preserve"> </w:t>
      </w:r>
      <w:r w:rsidR="00081F82">
        <w:t>Conclusions</w:t>
      </w:r>
    </w:p>
    <w:p w14:paraId="6A1F7DB4" w14:textId="77777777" w:rsidR="008B60F6" w:rsidRDefault="008B60F6" w:rsidP="008B60F6">
      <w:r>
        <w:t xml:space="preserve">Dirichlet distributions, and by extension DPMs, are the conjugate prior of the multinomial distribution and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variational inference algorithms are needed to make posterior calculations tractable. In this work, it is shown that three variational methods – AVDPM, CVSB, and CDP – all yield comparable performance to baseline GMMs but with significantly less parameters.</w:t>
      </w:r>
      <w:r>
        <w:t xml:space="preserve"> </w:t>
      </w:r>
      <w:r w:rsidR="00161B6C">
        <w:t xml:space="preserve">This makes the selection of a preferred inference algorithm depend significantly on the task at hand. AVDPM may be best suited to acoustic modeling since controlling KD tree depth allows for the tradeoff </w:t>
      </w:r>
      <w:r w:rsidR="00652871">
        <w:t>between</w:t>
      </w:r>
      <w:r w:rsidR="00161B6C">
        <w:t xml:space="preserve"> accuracy with available </w:t>
      </w:r>
      <w:r w:rsidR="00161B6C">
        <w:lastRenderedPageBreak/>
        <w:t xml:space="preserve">computational resources, thereby making training on large corpora </w:t>
      </w:r>
      <w:r w:rsidR="00652871">
        <w:t>possible</w:t>
      </w:r>
      <w:r w:rsidR="00161B6C">
        <w:t xml:space="preserve">. CDP, on the other hand, can provide slightly higher accuracy on noisier training data. </w:t>
      </w:r>
      <w:r w:rsidR="00C9308C">
        <w:t xml:space="preserve"> </w:t>
      </w:r>
    </w:p>
    <w:p w14:paraId="55264991" w14:textId="77777777" w:rsidR="0004128C" w:rsidRDefault="0004128C" w:rsidP="0004128C">
      <w:pPr>
        <w:pStyle w:val="Heading1"/>
      </w:pPr>
      <w:r>
        <w:t>Acknowledgements</w:t>
      </w:r>
    </w:p>
    <w:p w14:paraId="38E11E16" w14:textId="77777777" w:rsidR="0004128C" w:rsidRPr="0004128C" w:rsidRDefault="0004128C" w:rsidP="0004128C">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2F4C06BD" w14:textId="77777777" w:rsidR="0004128C" w:rsidRPr="008B60F6" w:rsidRDefault="0004128C" w:rsidP="008B60F6"/>
    <w:p w14:paraId="12AB44D9" w14:textId="77777777" w:rsidR="00EE28EB" w:rsidRPr="0033735D" w:rsidRDefault="00EE28EB">
      <w:pPr>
        <w:pStyle w:val="Heading1"/>
      </w:pPr>
      <w:r w:rsidRPr="0033735D">
        <w:t>References</w:t>
      </w:r>
    </w:p>
    <w:p w14:paraId="4F7CF78C" w14:textId="77777777" w:rsidR="004F2931" w:rsidRDefault="004F2931" w:rsidP="004F2931">
      <w:pPr>
        <w:pStyle w:val="Reference"/>
        <w:rPr>
          <w:sz w:val="16"/>
          <w:szCs w:val="16"/>
        </w:rPr>
      </w:pPr>
      <w:bookmarkStart w:id="163" w:name="_Ref349238807"/>
      <w:bookmarkStart w:id="164" w:name="_Ref131087840"/>
      <w:r w:rsidRPr="004F2931">
        <w:rPr>
          <w:sz w:val="16"/>
          <w:szCs w:val="16"/>
        </w:rPr>
        <w:t xml:space="preserve">Kurihara, K., Welling, M., &amp; Teh, Y. W. </w:t>
      </w:r>
      <w:r>
        <w:rPr>
          <w:sz w:val="16"/>
          <w:szCs w:val="16"/>
        </w:rPr>
        <w:t>“</w:t>
      </w:r>
      <w:r w:rsidRPr="004F2931">
        <w:rPr>
          <w:sz w:val="16"/>
          <w:szCs w:val="16"/>
        </w:rPr>
        <w:t xml:space="preserve">Collapsed </w:t>
      </w:r>
      <w:r w:rsidR="0005164D">
        <w:rPr>
          <w:sz w:val="16"/>
          <w:szCs w:val="16"/>
        </w:rPr>
        <w:t>v</w:t>
      </w:r>
      <w:r w:rsidRPr="004F2931">
        <w:rPr>
          <w:sz w:val="16"/>
          <w:szCs w:val="16"/>
        </w:rPr>
        <w:t>ariational D</w:t>
      </w:r>
      <w:r>
        <w:rPr>
          <w:sz w:val="16"/>
          <w:szCs w:val="16"/>
        </w:rPr>
        <w:t xml:space="preserve">irichlet </w:t>
      </w:r>
      <w:r w:rsidR="0005164D">
        <w:rPr>
          <w:sz w:val="16"/>
          <w:szCs w:val="16"/>
        </w:rPr>
        <w:t>p</w:t>
      </w:r>
      <w:r>
        <w:rPr>
          <w:sz w:val="16"/>
          <w:szCs w:val="16"/>
        </w:rPr>
        <w:t>rocess</w:t>
      </w:r>
      <w:r w:rsidR="0005164D">
        <w:rPr>
          <w:sz w:val="16"/>
          <w:szCs w:val="16"/>
        </w:rPr>
        <w:t xml:space="preserve"> m</w:t>
      </w:r>
      <w:r>
        <w:rPr>
          <w:sz w:val="16"/>
          <w:szCs w:val="16"/>
        </w:rPr>
        <w:t xml:space="preserve">ixture </w:t>
      </w:r>
      <w:r w:rsidR="0005164D">
        <w:rPr>
          <w:sz w:val="16"/>
          <w:szCs w:val="16"/>
        </w:rPr>
        <w:t>m</w:t>
      </w:r>
      <w:r>
        <w:rPr>
          <w:sz w:val="16"/>
          <w:szCs w:val="16"/>
        </w:rPr>
        <w:t>odels”</w:t>
      </w:r>
      <w:r w:rsidRPr="004F2931">
        <w:rPr>
          <w:sz w:val="16"/>
          <w:szCs w:val="16"/>
        </w:rPr>
        <w:t xml:space="preserve"> Twentieth International Joint Conference on Artificial Intelligence</w:t>
      </w:r>
      <w:r>
        <w:rPr>
          <w:sz w:val="16"/>
          <w:szCs w:val="16"/>
        </w:rPr>
        <w:t>, 2007</w:t>
      </w:r>
      <w:r w:rsidRPr="004F2931">
        <w:rPr>
          <w:sz w:val="16"/>
          <w:szCs w:val="16"/>
        </w:rPr>
        <w:t>.</w:t>
      </w:r>
      <w:bookmarkEnd w:id="163"/>
    </w:p>
    <w:p w14:paraId="083190FA" w14:textId="77777777" w:rsidR="00D72804" w:rsidRDefault="009D2BF2" w:rsidP="002866BF">
      <w:pPr>
        <w:pStyle w:val="Reference"/>
        <w:rPr>
          <w:sz w:val="16"/>
          <w:szCs w:val="16"/>
        </w:rPr>
      </w:pPr>
      <w:bookmarkStart w:id="165" w:name="_Ref349238832"/>
      <w:r w:rsidRPr="009D2BF2">
        <w:rPr>
          <w:sz w:val="16"/>
          <w:szCs w:val="16"/>
        </w:rPr>
        <w:t xml:space="preserve">Kurihara, K., Welling, M., &amp; Vlassis, N. </w:t>
      </w:r>
      <w:r>
        <w:rPr>
          <w:sz w:val="16"/>
          <w:szCs w:val="16"/>
        </w:rPr>
        <w:t>“</w:t>
      </w:r>
      <w:r w:rsidRPr="009D2BF2">
        <w:rPr>
          <w:sz w:val="16"/>
          <w:szCs w:val="16"/>
        </w:rPr>
        <w:t xml:space="preserve">Accelerated </w:t>
      </w:r>
      <w:r w:rsidR="0005164D">
        <w:rPr>
          <w:sz w:val="16"/>
          <w:szCs w:val="16"/>
        </w:rPr>
        <w:t>v</w:t>
      </w:r>
      <w:r w:rsidRPr="009D2BF2">
        <w:rPr>
          <w:sz w:val="16"/>
          <w:szCs w:val="16"/>
        </w:rPr>
        <w:t xml:space="preserve">ariational Dirichlet </w:t>
      </w:r>
      <w:r w:rsidR="0005164D">
        <w:rPr>
          <w:sz w:val="16"/>
          <w:szCs w:val="16"/>
        </w:rPr>
        <w:t>process m</w:t>
      </w:r>
      <w:r w:rsidRPr="009D2BF2">
        <w:rPr>
          <w:sz w:val="16"/>
          <w:szCs w:val="16"/>
        </w:rPr>
        <w:t>ixtures</w:t>
      </w:r>
      <w:r>
        <w:rPr>
          <w:sz w:val="16"/>
          <w:szCs w:val="16"/>
        </w:rPr>
        <w:t>”</w:t>
      </w:r>
      <w:r w:rsidRPr="009D2BF2">
        <w:rPr>
          <w:sz w:val="16"/>
          <w:szCs w:val="16"/>
        </w:rPr>
        <w:t xml:space="preserve"> NIPS</w:t>
      </w:r>
      <w:r>
        <w:rPr>
          <w:sz w:val="16"/>
          <w:szCs w:val="16"/>
        </w:rPr>
        <w:t>, 2006</w:t>
      </w:r>
      <w:r w:rsidRPr="009D2BF2">
        <w:rPr>
          <w:sz w:val="16"/>
          <w:szCs w:val="16"/>
        </w:rPr>
        <w:t>.</w:t>
      </w:r>
      <w:bookmarkEnd w:id="165"/>
    </w:p>
    <w:p w14:paraId="7093757F" w14:textId="77777777" w:rsidR="002866BF" w:rsidRPr="002866BF" w:rsidRDefault="002866BF" w:rsidP="002866BF">
      <w:pPr>
        <w:pStyle w:val="Reference"/>
        <w:rPr>
          <w:sz w:val="16"/>
          <w:szCs w:val="16"/>
        </w:rPr>
      </w:pPr>
      <w:bookmarkStart w:id="166" w:name="_Ref349483555"/>
      <w:r w:rsidRPr="0005164D">
        <w:rPr>
          <w:sz w:val="16"/>
          <w:szCs w:val="16"/>
        </w:rPr>
        <w:t xml:space="preserve">Neal, R. </w:t>
      </w:r>
      <w:r>
        <w:rPr>
          <w:sz w:val="16"/>
          <w:szCs w:val="16"/>
        </w:rPr>
        <w:t>“Bayesian m</w:t>
      </w:r>
      <w:r w:rsidRPr="0005164D">
        <w:rPr>
          <w:sz w:val="16"/>
          <w:szCs w:val="16"/>
        </w:rPr>
        <w:t xml:space="preserve">ixture </w:t>
      </w:r>
      <w:r>
        <w:rPr>
          <w:sz w:val="16"/>
          <w:szCs w:val="16"/>
        </w:rPr>
        <w:t>modeling by Monte Carlo s</w:t>
      </w:r>
      <w:r w:rsidRPr="0005164D">
        <w:rPr>
          <w:sz w:val="16"/>
          <w:szCs w:val="16"/>
        </w:rPr>
        <w:t>imulation</w:t>
      </w:r>
      <w:r>
        <w:rPr>
          <w:sz w:val="16"/>
          <w:szCs w:val="16"/>
        </w:rPr>
        <w:t>”</w:t>
      </w:r>
      <w:r w:rsidRPr="0005164D">
        <w:rPr>
          <w:sz w:val="16"/>
          <w:szCs w:val="16"/>
        </w:rPr>
        <w:t xml:space="preserve"> </w:t>
      </w:r>
      <w:r>
        <w:rPr>
          <w:sz w:val="16"/>
          <w:szCs w:val="16"/>
        </w:rPr>
        <w:t xml:space="preserve">Dept. Comp. Sci., University of Toronto Rep. CRG TR 91 2, </w:t>
      </w:r>
      <w:r w:rsidRPr="0005164D">
        <w:rPr>
          <w:sz w:val="16"/>
          <w:szCs w:val="16"/>
        </w:rPr>
        <w:t>1991</w:t>
      </w:r>
      <w:bookmarkEnd w:id="166"/>
    </w:p>
    <w:p w14:paraId="640F8F8E" w14:textId="77777777" w:rsidR="001902A3" w:rsidRPr="00297187" w:rsidRDefault="00297187" w:rsidP="00297187">
      <w:pPr>
        <w:pStyle w:val="Reference"/>
        <w:rPr>
          <w:sz w:val="16"/>
          <w:szCs w:val="16"/>
        </w:rPr>
      </w:pPr>
      <w:bookmarkStart w:id="167" w:name="_Ref349484662"/>
      <w:r w:rsidRPr="00297187">
        <w:rPr>
          <w:sz w:val="16"/>
          <w:szCs w:val="16"/>
        </w:rPr>
        <w:t>Paul,</w:t>
      </w:r>
      <w:r>
        <w:rPr>
          <w:sz w:val="16"/>
          <w:szCs w:val="16"/>
        </w:rPr>
        <w:t xml:space="preserve"> L.M., </w:t>
      </w:r>
      <w:r w:rsidRPr="00297187">
        <w:rPr>
          <w:sz w:val="16"/>
          <w:szCs w:val="16"/>
        </w:rPr>
        <w:t>Simons</w:t>
      </w:r>
      <w:r>
        <w:rPr>
          <w:sz w:val="16"/>
          <w:szCs w:val="16"/>
        </w:rPr>
        <w:t>, G.F.</w:t>
      </w:r>
      <w:r w:rsidRPr="00297187">
        <w:rPr>
          <w:sz w:val="16"/>
          <w:szCs w:val="16"/>
        </w:rPr>
        <w:t>, Fennig</w:t>
      </w:r>
      <w:r>
        <w:rPr>
          <w:sz w:val="16"/>
          <w:szCs w:val="16"/>
        </w:rPr>
        <w:t>, C.D.,</w:t>
      </w:r>
      <w:r w:rsidRPr="00297187">
        <w:rPr>
          <w:sz w:val="16"/>
          <w:szCs w:val="16"/>
        </w:rPr>
        <w:t xml:space="preserve"> (</w:t>
      </w:r>
      <w:r>
        <w:rPr>
          <w:sz w:val="16"/>
          <w:szCs w:val="16"/>
        </w:rPr>
        <w:t>2013)</w:t>
      </w:r>
      <w:r w:rsidRPr="00297187">
        <w:rPr>
          <w:sz w:val="16"/>
          <w:szCs w:val="16"/>
        </w:rPr>
        <w:t xml:space="preserve">. </w:t>
      </w:r>
      <w:r>
        <w:rPr>
          <w:sz w:val="16"/>
          <w:szCs w:val="16"/>
        </w:rPr>
        <w:t>“</w:t>
      </w:r>
      <w:r w:rsidRPr="00297187">
        <w:rPr>
          <w:sz w:val="16"/>
          <w:szCs w:val="16"/>
        </w:rPr>
        <w:t>Ethnologue: Languages of the World</w:t>
      </w:r>
      <w:r>
        <w:rPr>
          <w:sz w:val="16"/>
          <w:szCs w:val="16"/>
        </w:rPr>
        <w:t>”</w:t>
      </w:r>
      <w:r w:rsidRPr="00297187">
        <w:rPr>
          <w:sz w:val="16"/>
          <w:szCs w:val="16"/>
        </w:rPr>
        <w:t xml:space="preserve">, </w:t>
      </w:r>
      <w:r w:rsidRPr="00297187">
        <w:rPr>
          <w:i/>
          <w:sz w:val="16"/>
          <w:szCs w:val="16"/>
        </w:rPr>
        <w:t>Ethnologue</w:t>
      </w:r>
      <w:r>
        <w:rPr>
          <w:sz w:val="16"/>
          <w:szCs w:val="16"/>
        </w:rPr>
        <w:t xml:space="preserve"> [online]. 17th</w:t>
      </w:r>
      <w:r w:rsidRPr="00297187">
        <w:rPr>
          <w:sz w:val="16"/>
          <w:szCs w:val="16"/>
        </w:rPr>
        <w:t xml:space="preserve"> ed. </w:t>
      </w:r>
      <w:r>
        <w:rPr>
          <w:sz w:val="16"/>
          <w:szCs w:val="16"/>
        </w:rPr>
        <w:t>Available</w:t>
      </w:r>
      <w:r w:rsidRPr="00297187">
        <w:rPr>
          <w:sz w:val="16"/>
          <w:szCs w:val="16"/>
        </w:rPr>
        <w:t xml:space="preserve">: </w:t>
      </w:r>
      <w:r>
        <w:rPr>
          <w:sz w:val="16"/>
          <w:szCs w:val="16"/>
        </w:rPr>
        <w:br/>
      </w:r>
      <w:r w:rsidRPr="00297187">
        <w:rPr>
          <w:sz w:val="16"/>
          <w:szCs w:val="16"/>
        </w:rPr>
        <w:t>http://www.ethnologue.com.</w:t>
      </w:r>
      <w:bookmarkEnd w:id="167"/>
    </w:p>
    <w:p w14:paraId="440335B1" w14:textId="77777777" w:rsidR="0005164D" w:rsidRPr="00460CC4" w:rsidRDefault="00BE7895" w:rsidP="00BE7895">
      <w:pPr>
        <w:pStyle w:val="Reference"/>
        <w:rPr>
          <w:sz w:val="16"/>
          <w:szCs w:val="16"/>
        </w:rPr>
      </w:pPr>
      <w:r w:rsidRPr="00460CC4">
        <w:rPr>
          <w:sz w:val="16"/>
          <w:szCs w:val="16"/>
        </w:rPr>
        <w:t>Gu,</w:t>
      </w:r>
      <w:r w:rsidR="004276DF" w:rsidRPr="00460CC4">
        <w:rPr>
          <w:sz w:val="16"/>
          <w:szCs w:val="16"/>
        </w:rPr>
        <w:t xml:space="preserve"> W.,</w:t>
      </w:r>
      <w:r w:rsidRPr="00460CC4">
        <w:rPr>
          <w:sz w:val="16"/>
          <w:szCs w:val="16"/>
        </w:rPr>
        <w:t xml:space="preserve"> Hirose, </w:t>
      </w:r>
      <w:r w:rsidR="004276DF" w:rsidRPr="00460CC4">
        <w:rPr>
          <w:sz w:val="16"/>
          <w:szCs w:val="16"/>
        </w:rPr>
        <w:t xml:space="preserve">K., </w:t>
      </w:r>
      <w:r w:rsidRPr="00460CC4">
        <w:rPr>
          <w:sz w:val="16"/>
          <w:szCs w:val="16"/>
        </w:rPr>
        <w:t>Fujisaki,</w:t>
      </w:r>
      <w:r w:rsidR="004276DF" w:rsidRPr="00460CC4">
        <w:rPr>
          <w:sz w:val="16"/>
          <w:szCs w:val="16"/>
        </w:rPr>
        <w:t xml:space="preserve"> H. </w:t>
      </w:r>
      <w:r w:rsidRPr="00460CC4">
        <w:rPr>
          <w:sz w:val="16"/>
          <w:szCs w:val="16"/>
        </w:rPr>
        <w:t xml:space="preserve"> “Comparison of Perceived Prosodic Boundaries and Global </w:t>
      </w:r>
      <w:r w:rsidRPr="00460CC4">
        <w:rPr>
          <w:sz w:val="16"/>
          <w:szCs w:val="16"/>
        </w:rPr>
        <w:tab/>
        <w:t xml:space="preserve">Characteristics of Voice Fundamental Frequency Contours in Mandarin Speech”, ISCSLP, </w:t>
      </w:r>
      <w:r w:rsidRPr="00460CC4">
        <w:rPr>
          <w:sz w:val="16"/>
          <w:szCs w:val="16"/>
        </w:rPr>
        <w:tab/>
        <w:t>2006</w:t>
      </w:r>
      <w:r w:rsidR="00460CC4" w:rsidRPr="00460CC4">
        <w:rPr>
          <w:sz w:val="16"/>
          <w:szCs w:val="16"/>
        </w:rPr>
        <w:t>.</w:t>
      </w:r>
    </w:p>
    <w:p w14:paraId="4A2FB1D9" w14:textId="77777777" w:rsidR="00D61252" w:rsidRPr="00460CC4" w:rsidRDefault="00460CC4" w:rsidP="00D61252">
      <w:pPr>
        <w:pStyle w:val="Reference"/>
        <w:rPr>
          <w:sz w:val="16"/>
          <w:szCs w:val="16"/>
        </w:rPr>
      </w:pPr>
      <w:bookmarkStart w:id="168" w:name="_Ref349918404"/>
      <w:r w:rsidRPr="00460CC4">
        <w:rPr>
          <w:sz w:val="16"/>
          <w:szCs w:val="16"/>
        </w:rPr>
        <w:t xml:space="preserve">NIST, (2009). </w:t>
      </w:r>
      <w:r w:rsidR="00D61252" w:rsidRPr="00460CC4">
        <w:rPr>
          <w:sz w:val="16"/>
          <w:szCs w:val="16"/>
        </w:rPr>
        <w:t>“The History of Automatic Speech Recognition Evaluations at NIST,”</w:t>
      </w:r>
      <w:r w:rsidRPr="00460CC4">
        <w:rPr>
          <w:sz w:val="16"/>
          <w:szCs w:val="16"/>
        </w:rPr>
        <w:t xml:space="preserve"> Available:</w:t>
      </w:r>
      <w:r w:rsidR="00D61252" w:rsidRPr="00460CC4">
        <w:rPr>
          <w:sz w:val="16"/>
          <w:szCs w:val="16"/>
        </w:rPr>
        <w:t xml:space="preserve"> </w:t>
      </w:r>
      <w:hyperlink r:id="rId36" w:history="1">
        <w:r w:rsidR="001B3DDA" w:rsidRPr="00460CC4">
          <w:rPr>
            <w:rStyle w:val="Hyperlink"/>
            <w:rFonts w:ascii="Times New Roman" w:hAnsi="Times New Roman" w:cs="Times New Roman"/>
            <w:sz w:val="16"/>
            <w:szCs w:val="16"/>
          </w:rPr>
          <w:t>http://www.itl.nist.gov/iad/mig/publications/ASRhistory/index.html</w:t>
        </w:r>
      </w:hyperlink>
      <w:bookmarkEnd w:id="168"/>
    </w:p>
    <w:p w14:paraId="22C6B6EA" w14:textId="77777777" w:rsidR="001B3DDA" w:rsidRPr="00460CC4" w:rsidRDefault="001B3DDA" w:rsidP="001B3DDA">
      <w:pPr>
        <w:pStyle w:val="Reference"/>
        <w:rPr>
          <w:sz w:val="16"/>
          <w:szCs w:val="16"/>
        </w:rPr>
      </w:pPr>
      <w:bookmarkStart w:id="169" w:name="_Ref349996341"/>
      <w:r w:rsidRPr="00460CC4">
        <w:rPr>
          <w:sz w:val="16"/>
          <w:szCs w:val="16"/>
        </w:rPr>
        <w:t>Paisley, J.</w:t>
      </w:r>
      <w:r w:rsidR="00460CC4" w:rsidRPr="00460CC4">
        <w:rPr>
          <w:sz w:val="16"/>
          <w:szCs w:val="16"/>
        </w:rPr>
        <w:t>,</w:t>
      </w:r>
      <w:r w:rsidRPr="00460CC4">
        <w:rPr>
          <w:sz w:val="16"/>
          <w:szCs w:val="16"/>
        </w:rPr>
        <w:t xml:space="preserve"> </w:t>
      </w:r>
      <w:r w:rsidR="00460CC4" w:rsidRPr="00460CC4">
        <w:rPr>
          <w:sz w:val="16"/>
          <w:szCs w:val="16"/>
        </w:rPr>
        <w:t>“</w:t>
      </w:r>
      <w:r w:rsidRPr="00460CC4">
        <w:rPr>
          <w:sz w:val="16"/>
          <w:szCs w:val="16"/>
        </w:rPr>
        <w:t>Machine Learning with Dirichlet and Beta Process Priors: Theory and Applications.</w:t>
      </w:r>
      <w:r w:rsidR="00460CC4" w:rsidRPr="00460CC4">
        <w:rPr>
          <w:sz w:val="16"/>
          <w:szCs w:val="16"/>
        </w:rPr>
        <w:t>”</w:t>
      </w:r>
      <w:r w:rsidRPr="00460CC4">
        <w:rPr>
          <w:sz w:val="16"/>
          <w:szCs w:val="16"/>
        </w:rPr>
        <w:t xml:space="preserve"> </w:t>
      </w:r>
      <w:r w:rsidR="00460CC4" w:rsidRPr="00460CC4">
        <w:rPr>
          <w:sz w:val="16"/>
          <w:szCs w:val="16"/>
        </w:rPr>
        <w:t xml:space="preserve">Ph.D. dissertation, Dept. Elect. Eng., </w:t>
      </w:r>
      <w:r w:rsidRPr="00460CC4">
        <w:rPr>
          <w:sz w:val="16"/>
          <w:szCs w:val="16"/>
        </w:rPr>
        <w:t>Duke Univ.</w:t>
      </w:r>
      <w:bookmarkEnd w:id="169"/>
      <w:r w:rsidR="00460CC4" w:rsidRPr="00460CC4">
        <w:rPr>
          <w:sz w:val="16"/>
          <w:szCs w:val="16"/>
        </w:rPr>
        <w:t xml:space="preserve"> NC, 2010</w:t>
      </w:r>
    </w:p>
    <w:p w14:paraId="3C63E3C2" w14:textId="77777777" w:rsidR="001B3DDA" w:rsidRPr="00BC7918" w:rsidRDefault="001B3DDA" w:rsidP="001B3DDA">
      <w:pPr>
        <w:pStyle w:val="Reference"/>
        <w:rPr>
          <w:sz w:val="16"/>
          <w:szCs w:val="16"/>
        </w:rPr>
      </w:pPr>
      <w:bookmarkStart w:id="170" w:name="_Ref349996343"/>
      <w:r w:rsidRPr="00BC7918">
        <w:rPr>
          <w:sz w:val="16"/>
          <w:szCs w:val="16"/>
        </w:rPr>
        <w:t xml:space="preserve">Rasmussen, C. E. </w:t>
      </w:r>
      <w:r w:rsidR="00341D63" w:rsidRPr="00BC7918">
        <w:rPr>
          <w:sz w:val="16"/>
          <w:szCs w:val="16"/>
        </w:rPr>
        <w:t>“</w:t>
      </w:r>
      <w:r w:rsidRPr="00BC7918">
        <w:rPr>
          <w:sz w:val="16"/>
          <w:szCs w:val="16"/>
        </w:rPr>
        <w:t>The Infinite Gaussian Mixture Model.</w:t>
      </w:r>
      <w:r w:rsidR="00341D63" w:rsidRPr="00BC7918">
        <w:rPr>
          <w:sz w:val="16"/>
          <w:szCs w:val="16"/>
        </w:rPr>
        <w:t>”</w:t>
      </w:r>
      <w:r w:rsidRPr="00BC7918">
        <w:rPr>
          <w:sz w:val="16"/>
          <w:szCs w:val="16"/>
        </w:rPr>
        <w:t xml:space="preserve"> </w:t>
      </w:r>
      <w:r w:rsidR="00341D63" w:rsidRPr="00BC7918">
        <w:rPr>
          <w:sz w:val="16"/>
          <w:szCs w:val="16"/>
        </w:rPr>
        <w:t>NIPS</w:t>
      </w:r>
      <w:r w:rsidRPr="00BC7918">
        <w:rPr>
          <w:sz w:val="16"/>
          <w:szCs w:val="16"/>
        </w:rPr>
        <w:t xml:space="preserve"> (pp. 554–560). MIT Press.</w:t>
      </w:r>
      <w:bookmarkEnd w:id="170"/>
      <w:r w:rsidR="00341D63" w:rsidRPr="00BC7918">
        <w:rPr>
          <w:sz w:val="16"/>
          <w:szCs w:val="16"/>
        </w:rPr>
        <w:t xml:space="preserve"> 2000.</w:t>
      </w:r>
    </w:p>
    <w:p w14:paraId="5F255E85" w14:textId="77777777" w:rsidR="00BE7895" w:rsidRPr="00BC7918" w:rsidRDefault="00BC7918" w:rsidP="00B24C82">
      <w:pPr>
        <w:pStyle w:val="Reference"/>
        <w:rPr>
          <w:sz w:val="16"/>
          <w:szCs w:val="16"/>
        </w:rPr>
      </w:pPr>
      <w:bookmarkStart w:id="171" w:name="_Ref350448118"/>
      <w:r w:rsidRPr="00BC7918">
        <w:rPr>
          <w:sz w:val="16"/>
          <w:szCs w:val="16"/>
        </w:rPr>
        <w:t>Blei, D. M.,</w:t>
      </w:r>
      <w:r w:rsidR="00B24C82" w:rsidRPr="00BC7918">
        <w:rPr>
          <w:sz w:val="16"/>
          <w:szCs w:val="16"/>
        </w:rPr>
        <w:t xml:space="preserve"> Jordan, M. I. </w:t>
      </w:r>
      <w:r w:rsidRPr="00BC7918">
        <w:rPr>
          <w:sz w:val="16"/>
          <w:szCs w:val="16"/>
        </w:rPr>
        <w:t>“</w:t>
      </w:r>
      <w:r w:rsidR="00B24C82" w:rsidRPr="00BC7918">
        <w:rPr>
          <w:sz w:val="16"/>
          <w:szCs w:val="16"/>
        </w:rPr>
        <w:t>Variational inference for Dirichlet process mixtures.</w:t>
      </w:r>
      <w:r w:rsidRPr="00BC7918">
        <w:rPr>
          <w:sz w:val="16"/>
          <w:szCs w:val="16"/>
        </w:rPr>
        <w:t>”</w:t>
      </w:r>
      <w:r w:rsidR="00B24C82" w:rsidRPr="00BC7918">
        <w:rPr>
          <w:sz w:val="16"/>
          <w:szCs w:val="16"/>
        </w:rPr>
        <w:t xml:space="preserve"> Bayesian Analysis, 1(1), 121–143.</w:t>
      </w:r>
      <w:r w:rsidRPr="00BC7918">
        <w:rPr>
          <w:sz w:val="16"/>
          <w:szCs w:val="16"/>
        </w:rPr>
        <w:t xml:space="preserve"> 2006.</w:t>
      </w:r>
      <w:r w:rsidR="00B24C82" w:rsidRPr="00BC7918">
        <w:rPr>
          <w:sz w:val="16"/>
          <w:szCs w:val="16"/>
        </w:rPr>
        <w:t xml:space="preserve"> doi:10.1214/06-BA104</w:t>
      </w:r>
      <w:bookmarkEnd w:id="171"/>
    </w:p>
    <w:p w14:paraId="37A7F460" w14:textId="77777777" w:rsidR="00B24C82" w:rsidRPr="00BC7918" w:rsidRDefault="00BC7918" w:rsidP="00632BED">
      <w:pPr>
        <w:pStyle w:val="Reference"/>
        <w:rPr>
          <w:sz w:val="16"/>
          <w:szCs w:val="16"/>
        </w:rPr>
      </w:pPr>
      <w:bookmarkStart w:id="172" w:name="_Ref350518527"/>
      <w:r w:rsidRPr="00BC7918">
        <w:rPr>
          <w:sz w:val="16"/>
          <w:szCs w:val="16"/>
        </w:rPr>
        <w:t>Lee, K. F., &amp; Hon, H.</w:t>
      </w:r>
      <w:r w:rsidR="00632BED" w:rsidRPr="00BC7918">
        <w:rPr>
          <w:sz w:val="16"/>
          <w:szCs w:val="16"/>
        </w:rPr>
        <w:t xml:space="preserve">W. </w:t>
      </w:r>
      <w:r w:rsidRPr="00BC7918">
        <w:rPr>
          <w:sz w:val="16"/>
          <w:szCs w:val="16"/>
        </w:rPr>
        <w:t>“</w:t>
      </w:r>
      <w:r w:rsidR="00632BED" w:rsidRPr="00BC7918">
        <w:rPr>
          <w:sz w:val="16"/>
          <w:szCs w:val="16"/>
        </w:rPr>
        <w:t>Speaker-independent phone recognition using hidden Markov models.</w:t>
      </w:r>
      <w:r w:rsidRPr="00BC7918">
        <w:rPr>
          <w:sz w:val="16"/>
          <w:szCs w:val="16"/>
        </w:rPr>
        <w:t>”</w:t>
      </w:r>
      <w:r w:rsidR="00632BED" w:rsidRPr="00BC7918">
        <w:rPr>
          <w:sz w:val="16"/>
          <w:szCs w:val="16"/>
        </w:rPr>
        <w:t xml:space="preserve"> IEEE Transactions on Acoustics, Speech, and Signal Processing, 37(11), 1641–1648. </w:t>
      </w:r>
      <w:r w:rsidRPr="00BC7918">
        <w:rPr>
          <w:sz w:val="16"/>
          <w:szCs w:val="16"/>
        </w:rPr>
        <w:t xml:space="preserve">1989. </w:t>
      </w:r>
      <w:r w:rsidR="00632BED" w:rsidRPr="00BC7918">
        <w:rPr>
          <w:sz w:val="16"/>
          <w:szCs w:val="16"/>
        </w:rPr>
        <w:t>doi:10.1109/29.46546</w:t>
      </w:r>
      <w:bookmarkEnd w:id="172"/>
    </w:p>
    <w:p w14:paraId="4156DB78" w14:textId="77777777" w:rsidR="00632BED" w:rsidRPr="00BE142B" w:rsidRDefault="00632BED" w:rsidP="00632BED">
      <w:pPr>
        <w:pStyle w:val="Reference"/>
        <w:rPr>
          <w:sz w:val="16"/>
          <w:szCs w:val="16"/>
        </w:rPr>
      </w:pPr>
      <w:bookmarkStart w:id="173" w:name="_Ref350518544"/>
      <w:r w:rsidRPr="00BC7918">
        <w:rPr>
          <w:sz w:val="16"/>
          <w:szCs w:val="16"/>
        </w:rPr>
        <w:t xml:space="preserve">Halberstadt, A., &amp; Glass, J. </w:t>
      </w:r>
      <w:r w:rsidR="00BC7918" w:rsidRPr="00BC7918">
        <w:rPr>
          <w:sz w:val="16"/>
          <w:szCs w:val="16"/>
        </w:rPr>
        <w:t>“</w:t>
      </w:r>
      <w:r w:rsidRPr="00BC7918">
        <w:rPr>
          <w:sz w:val="16"/>
          <w:szCs w:val="16"/>
        </w:rPr>
        <w:t>Heterogeneous acoustic measurements for phonetic classificatio</w:t>
      </w:r>
      <w:r w:rsidRPr="00BE142B">
        <w:rPr>
          <w:sz w:val="16"/>
          <w:szCs w:val="16"/>
        </w:rPr>
        <w:t>n.</w:t>
      </w:r>
      <w:r w:rsidR="00BC7918" w:rsidRPr="00BE142B">
        <w:rPr>
          <w:sz w:val="16"/>
          <w:szCs w:val="16"/>
        </w:rPr>
        <w:t>”</w:t>
      </w:r>
      <w:r w:rsidRPr="00BE142B">
        <w:rPr>
          <w:sz w:val="16"/>
          <w:szCs w:val="16"/>
        </w:rPr>
        <w:t xml:space="preserve"> Proceed</w:t>
      </w:r>
      <w:r w:rsidR="00BC7918" w:rsidRPr="00BE142B">
        <w:rPr>
          <w:sz w:val="16"/>
          <w:szCs w:val="16"/>
        </w:rPr>
        <w:t>ings of Eurospeech 401–404</w:t>
      </w:r>
      <w:r w:rsidRPr="00BE142B">
        <w:rPr>
          <w:sz w:val="16"/>
          <w:szCs w:val="16"/>
        </w:rPr>
        <w:t>.</w:t>
      </w:r>
      <w:bookmarkEnd w:id="173"/>
      <w:r w:rsidR="00BC7918" w:rsidRPr="00BE142B">
        <w:rPr>
          <w:sz w:val="16"/>
          <w:szCs w:val="16"/>
        </w:rPr>
        <w:t xml:space="preserve"> 1997.</w:t>
      </w:r>
    </w:p>
    <w:p w14:paraId="3C2E6735" w14:textId="77777777" w:rsidR="00632BED" w:rsidRPr="00BE142B" w:rsidRDefault="00BC7918" w:rsidP="003D2457">
      <w:pPr>
        <w:pStyle w:val="Reference"/>
        <w:rPr>
          <w:sz w:val="16"/>
          <w:szCs w:val="16"/>
        </w:rPr>
      </w:pPr>
      <w:bookmarkStart w:id="174" w:name="_Ref350518546"/>
      <w:r w:rsidRPr="00BE142B">
        <w:rPr>
          <w:sz w:val="16"/>
          <w:szCs w:val="16"/>
        </w:rPr>
        <w:t>Ager, M., Cvetkovic, Z., Sollich, P. “</w:t>
      </w:r>
      <w:r w:rsidR="00632BED" w:rsidRPr="00BE142B">
        <w:rPr>
          <w:sz w:val="16"/>
          <w:szCs w:val="16"/>
        </w:rPr>
        <w:t>Robust phoneme classification: Exploiting the adaptability of acoustic waveform models.</w:t>
      </w:r>
      <w:r w:rsidRPr="00BE142B">
        <w:rPr>
          <w:sz w:val="16"/>
          <w:szCs w:val="16"/>
        </w:rPr>
        <w:t>”</w:t>
      </w:r>
      <w:r w:rsidR="00632BED" w:rsidRPr="00BE142B">
        <w:rPr>
          <w:sz w:val="16"/>
          <w:szCs w:val="16"/>
        </w:rPr>
        <w:t xml:space="preserve"> EUSIPCO.</w:t>
      </w:r>
      <w:bookmarkEnd w:id="174"/>
      <w:r w:rsidRPr="00BE142B">
        <w:rPr>
          <w:sz w:val="16"/>
          <w:szCs w:val="16"/>
        </w:rPr>
        <w:t xml:space="preserve"> 2009.</w:t>
      </w:r>
    </w:p>
    <w:bookmarkEnd w:id="164"/>
    <w:p w14:paraId="5B3A2336" w14:textId="77777777" w:rsidR="00EE28EB" w:rsidRPr="001C1A3E" w:rsidRDefault="009D2BF2" w:rsidP="009D2BF2">
      <w:pPr>
        <w:pStyle w:val="NormalWeb"/>
        <w:ind w:left="480" w:hanging="480"/>
        <w:rPr>
          <w:sz w:val="16"/>
          <w:szCs w:val="16"/>
        </w:rPr>
      </w:pPr>
      <w:r w:rsidRPr="009D2BF2">
        <w:t xml:space="preserve"> </w:t>
      </w:r>
    </w:p>
    <w:sectPr w:rsidR="00EE28EB" w:rsidRPr="001C1A3E" w:rsidSect="00441D7B">
      <w:headerReference w:type="even" r:id="rId37"/>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1CA944" w14:textId="77777777" w:rsidR="00A62EA8" w:rsidRDefault="00A62EA8">
      <w:r>
        <w:separator/>
      </w:r>
    </w:p>
    <w:p w14:paraId="4B965B63" w14:textId="77777777" w:rsidR="00A62EA8" w:rsidRDefault="00A62EA8"/>
  </w:endnote>
  <w:endnote w:type="continuationSeparator" w:id="0">
    <w:p w14:paraId="4F037B6C" w14:textId="77777777" w:rsidR="00A62EA8" w:rsidRDefault="00A62EA8">
      <w:r>
        <w:continuationSeparator/>
      </w:r>
    </w:p>
    <w:p w14:paraId="53A2BAC5" w14:textId="77777777" w:rsidR="00A62EA8" w:rsidRDefault="00A62E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00001"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347D69" w:rsidRDefault="00347D69">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347D69" w:rsidRDefault="00347D6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69A399" w14:textId="77777777" w:rsidR="00A62EA8" w:rsidRDefault="00A62EA8">
      <w:r>
        <w:separator/>
      </w:r>
    </w:p>
    <w:p w14:paraId="0DB5FBCD" w14:textId="77777777" w:rsidR="00A62EA8" w:rsidRDefault="00A62EA8"/>
  </w:footnote>
  <w:footnote w:type="continuationSeparator" w:id="0">
    <w:p w14:paraId="5182917F" w14:textId="77777777" w:rsidR="00A62EA8" w:rsidRDefault="00A62EA8">
      <w:r>
        <w:continuationSeparator/>
      </w:r>
    </w:p>
    <w:p w14:paraId="19149C9E" w14:textId="77777777" w:rsidR="00A62EA8" w:rsidRDefault="00A62EA8"/>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347D69" w:rsidRDefault="00347D69"/>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797886D2"/>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pStyle w:val="CommentText"/>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12518"/>
    <w:rsid w:val="0004128C"/>
    <w:rsid w:val="0004628A"/>
    <w:rsid w:val="0005164D"/>
    <w:rsid w:val="0006300B"/>
    <w:rsid w:val="000637EB"/>
    <w:rsid w:val="00076E82"/>
    <w:rsid w:val="000814FC"/>
    <w:rsid w:val="00081F82"/>
    <w:rsid w:val="000C0FE9"/>
    <w:rsid w:val="00106312"/>
    <w:rsid w:val="0012394B"/>
    <w:rsid w:val="00134273"/>
    <w:rsid w:val="001439AD"/>
    <w:rsid w:val="00146643"/>
    <w:rsid w:val="001468BA"/>
    <w:rsid w:val="00160B08"/>
    <w:rsid w:val="00161B6C"/>
    <w:rsid w:val="00172538"/>
    <w:rsid w:val="0017426D"/>
    <w:rsid w:val="00175914"/>
    <w:rsid w:val="001902A3"/>
    <w:rsid w:val="001A7D8A"/>
    <w:rsid w:val="001B3DDA"/>
    <w:rsid w:val="001B6058"/>
    <w:rsid w:val="001C1A3E"/>
    <w:rsid w:val="001C3B2A"/>
    <w:rsid w:val="00210860"/>
    <w:rsid w:val="002145F4"/>
    <w:rsid w:val="00231591"/>
    <w:rsid w:val="002359CC"/>
    <w:rsid w:val="00237401"/>
    <w:rsid w:val="0024262C"/>
    <w:rsid w:val="0024293B"/>
    <w:rsid w:val="00246C9A"/>
    <w:rsid w:val="0026006C"/>
    <w:rsid w:val="00261D33"/>
    <w:rsid w:val="0027190D"/>
    <w:rsid w:val="00277500"/>
    <w:rsid w:val="00284E44"/>
    <w:rsid w:val="002866BF"/>
    <w:rsid w:val="00297187"/>
    <w:rsid w:val="002A4298"/>
    <w:rsid w:val="002B0F75"/>
    <w:rsid w:val="002B2CCA"/>
    <w:rsid w:val="002B46BC"/>
    <w:rsid w:val="002C27A9"/>
    <w:rsid w:val="002C27FC"/>
    <w:rsid w:val="002C46BB"/>
    <w:rsid w:val="002D3090"/>
    <w:rsid w:val="002D4C08"/>
    <w:rsid w:val="002E01ED"/>
    <w:rsid w:val="002E3347"/>
    <w:rsid w:val="0030121F"/>
    <w:rsid w:val="00324448"/>
    <w:rsid w:val="003265D9"/>
    <w:rsid w:val="003331B0"/>
    <w:rsid w:val="00335322"/>
    <w:rsid w:val="00341D63"/>
    <w:rsid w:val="003437C9"/>
    <w:rsid w:val="00347D69"/>
    <w:rsid w:val="0035542C"/>
    <w:rsid w:val="00372416"/>
    <w:rsid w:val="00376E7B"/>
    <w:rsid w:val="00377012"/>
    <w:rsid w:val="00382759"/>
    <w:rsid w:val="00395DAE"/>
    <w:rsid w:val="003A1E82"/>
    <w:rsid w:val="003D2457"/>
    <w:rsid w:val="003F36DC"/>
    <w:rsid w:val="003F78B7"/>
    <w:rsid w:val="004010BD"/>
    <w:rsid w:val="00403A05"/>
    <w:rsid w:val="00413034"/>
    <w:rsid w:val="00423965"/>
    <w:rsid w:val="004276DF"/>
    <w:rsid w:val="00435863"/>
    <w:rsid w:val="00435C14"/>
    <w:rsid w:val="00441D7B"/>
    <w:rsid w:val="00460CC4"/>
    <w:rsid w:val="00476EAF"/>
    <w:rsid w:val="004B7EC1"/>
    <w:rsid w:val="004F217C"/>
    <w:rsid w:val="004F24A0"/>
    <w:rsid w:val="004F2931"/>
    <w:rsid w:val="005008EE"/>
    <w:rsid w:val="0051086F"/>
    <w:rsid w:val="00526205"/>
    <w:rsid w:val="0053095E"/>
    <w:rsid w:val="00544E5A"/>
    <w:rsid w:val="005557D4"/>
    <w:rsid w:val="005777D3"/>
    <w:rsid w:val="005856E1"/>
    <w:rsid w:val="00593170"/>
    <w:rsid w:val="005B04AD"/>
    <w:rsid w:val="005B5F5F"/>
    <w:rsid w:val="005C6E74"/>
    <w:rsid w:val="005D6572"/>
    <w:rsid w:val="005E6B3E"/>
    <w:rsid w:val="005F0413"/>
    <w:rsid w:val="005F74C9"/>
    <w:rsid w:val="006013E1"/>
    <w:rsid w:val="0060531A"/>
    <w:rsid w:val="00605F6B"/>
    <w:rsid w:val="00613994"/>
    <w:rsid w:val="00631189"/>
    <w:rsid w:val="00632BED"/>
    <w:rsid w:val="00652871"/>
    <w:rsid w:val="00681C1C"/>
    <w:rsid w:val="00686DD8"/>
    <w:rsid w:val="006A6FD4"/>
    <w:rsid w:val="006B7DC0"/>
    <w:rsid w:val="006C3A66"/>
    <w:rsid w:val="006C7416"/>
    <w:rsid w:val="006E2790"/>
    <w:rsid w:val="006E5FF3"/>
    <w:rsid w:val="006E5FF7"/>
    <w:rsid w:val="006E786A"/>
    <w:rsid w:val="007078A6"/>
    <w:rsid w:val="00712332"/>
    <w:rsid w:val="00723413"/>
    <w:rsid w:val="00723444"/>
    <w:rsid w:val="00727A1C"/>
    <w:rsid w:val="007311EB"/>
    <w:rsid w:val="00736813"/>
    <w:rsid w:val="00740586"/>
    <w:rsid w:val="00740F5C"/>
    <w:rsid w:val="00745836"/>
    <w:rsid w:val="00757F43"/>
    <w:rsid w:val="00771D7B"/>
    <w:rsid w:val="00777278"/>
    <w:rsid w:val="00784A69"/>
    <w:rsid w:val="0079076B"/>
    <w:rsid w:val="007A2E18"/>
    <w:rsid w:val="007A706D"/>
    <w:rsid w:val="007C03D4"/>
    <w:rsid w:val="007D19D8"/>
    <w:rsid w:val="007E732B"/>
    <w:rsid w:val="007F3F27"/>
    <w:rsid w:val="008133FF"/>
    <w:rsid w:val="00820837"/>
    <w:rsid w:val="00840B2D"/>
    <w:rsid w:val="008573F3"/>
    <w:rsid w:val="008600B0"/>
    <w:rsid w:val="008751C0"/>
    <w:rsid w:val="00887F0D"/>
    <w:rsid w:val="00890D01"/>
    <w:rsid w:val="00893E21"/>
    <w:rsid w:val="00893E36"/>
    <w:rsid w:val="008B0E60"/>
    <w:rsid w:val="008B60F6"/>
    <w:rsid w:val="008B7144"/>
    <w:rsid w:val="008C6821"/>
    <w:rsid w:val="008D6CA0"/>
    <w:rsid w:val="008E1D8F"/>
    <w:rsid w:val="008F1786"/>
    <w:rsid w:val="00905D0A"/>
    <w:rsid w:val="00905D33"/>
    <w:rsid w:val="00933CCC"/>
    <w:rsid w:val="00933DF3"/>
    <w:rsid w:val="009437EA"/>
    <w:rsid w:val="009477C2"/>
    <w:rsid w:val="009569C4"/>
    <w:rsid w:val="00973210"/>
    <w:rsid w:val="009879A5"/>
    <w:rsid w:val="00992A91"/>
    <w:rsid w:val="00995BF8"/>
    <w:rsid w:val="009A71D3"/>
    <w:rsid w:val="009B6BAA"/>
    <w:rsid w:val="009C19E6"/>
    <w:rsid w:val="009C78AA"/>
    <w:rsid w:val="009D2BF2"/>
    <w:rsid w:val="009E7989"/>
    <w:rsid w:val="009F3DEB"/>
    <w:rsid w:val="009F75BD"/>
    <w:rsid w:val="00A013B1"/>
    <w:rsid w:val="00A17B0E"/>
    <w:rsid w:val="00A216A5"/>
    <w:rsid w:val="00A2235E"/>
    <w:rsid w:val="00A50A0A"/>
    <w:rsid w:val="00A62EA8"/>
    <w:rsid w:val="00A634E9"/>
    <w:rsid w:val="00A73347"/>
    <w:rsid w:val="00A804BF"/>
    <w:rsid w:val="00A97123"/>
    <w:rsid w:val="00AA0EF1"/>
    <w:rsid w:val="00AC03BA"/>
    <w:rsid w:val="00AC33F5"/>
    <w:rsid w:val="00AD4172"/>
    <w:rsid w:val="00AE695F"/>
    <w:rsid w:val="00B04621"/>
    <w:rsid w:val="00B1050C"/>
    <w:rsid w:val="00B1582F"/>
    <w:rsid w:val="00B24C82"/>
    <w:rsid w:val="00B3001B"/>
    <w:rsid w:val="00B31EDF"/>
    <w:rsid w:val="00B330D9"/>
    <w:rsid w:val="00B50185"/>
    <w:rsid w:val="00B554BD"/>
    <w:rsid w:val="00B575A0"/>
    <w:rsid w:val="00B80F55"/>
    <w:rsid w:val="00BA36A7"/>
    <w:rsid w:val="00BA638E"/>
    <w:rsid w:val="00BB1F64"/>
    <w:rsid w:val="00BB2206"/>
    <w:rsid w:val="00BB6BAC"/>
    <w:rsid w:val="00BB726A"/>
    <w:rsid w:val="00BC7918"/>
    <w:rsid w:val="00BE12DE"/>
    <w:rsid w:val="00BE142B"/>
    <w:rsid w:val="00BE1F38"/>
    <w:rsid w:val="00BE542C"/>
    <w:rsid w:val="00BE7895"/>
    <w:rsid w:val="00BF0541"/>
    <w:rsid w:val="00C01C60"/>
    <w:rsid w:val="00C047A2"/>
    <w:rsid w:val="00C379FE"/>
    <w:rsid w:val="00C63F71"/>
    <w:rsid w:val="00C65CBD"/>
    <w:rsid w:val="00C6654E"/>
    <w:rsid w:val="00C76883"/>
    <w:rsid w:val="00C83099"/>
    <w:rsid w:val="00C90371"/>
    <w:rsid w:val="00C9308C"/>
    <w:rsid w:val="00CA22A4"/>
    <w:rsid w:val="00CC6CF8"/>
    <w:rsid w:val="00CD11A4"/>
    <w:rsid w:val="00CE4CF3"/>
    <w:rsid w:val="00CE747E"/>
    <w:rsid w:val="00CF3367"/>
    <w:rsid w:val="00CF40FC"/>
    <w:rsid w:val="00D02B23"/>
    <w:rsid w:val="00D121BC"/>
    <w:rsid w:val="00D1369C"/>
    <w:rsid w:val="00D1454F"/>
    <w:rsid w:val="00D16F22"/>
    <w:rsid w:val="00D1761F"/>
    <w:rsid w:val="00D34552"/>
    <w:rsid w:val="00D34637"/>
    <w:rsid w:val="00D45B9B"/>
    <w:rsid w:val="00D477DB"/>
    <w:rsid w:val="00D558F3"/>
    <w:rsid w:val="00D61252"/>
    <w:rsid w:val="00D64895"/>
    <w:rsid w:val="00D72804"/>
    <w:rsid w:val="00D94861"/>
    <w:rsid w:val="00D97479"/>
    <w:rsid w:val="00DA05C0"/>
    <w:rsid w:val="00DA6682"/>
    <w:rsid w:val="00DA6F79"/>
    <w:rsid w:val="00DD0B13"/>
    <w:rsid w:val="00DE0B29"/>
    <w:rsid w:val="00DE239E"/>
    <w:rsid w:val="00DF2054"/>
    <w:rsid w:val="00DF757B"/>
    <w:rsid w:val="00E07261"/>
    <w:rsid w:val="00E07391"/>
    <w:rsid w:val="00E20DB5"/>
    <w:rsid w:val="00E242F7"/>
    <w:rsid w:val="00E24DC3"/>
    <w:rsid w:val="00E26E62"/>
    <w:rsid w:val="00E40AFE"/>
    <w:rsid w:val="00E4355B"/>
    <w:rsid w:val="00E45FBB"/>
    <w:rsid w:val="00E542FC"/>
    <w:rsid w:val="00E61502"/>
    <w:rsid w:val="00E61DA6"/>
    <w:rsid w:val="00E64E93"/>
    <w:rsid w:val="00E90FF4"/>
    <w:rsid w:val="00E930C7"/>
    <w:rsid w:val="00EA1CFA"/>
    <w:rsid w:val="00EB00B5"/>
    <w:rsid w:val="00EB0C06"/>
    <w:rsid w:val="00EC5566"/>
    <w:rsid w:val="00EC7C00"/>
    <w:rsid w:val="00EE28EB"/>
    <w:rsid w:val="00EF1605"/>
    <w:rsid w:val="00F1110A"/>
    <w:rsid w:val="00F204A4"/>
    <w:rsid w:val="00F20D2E"/>
    <w:rsid w:val="00F25464"/>
    <w:rsid w:val="00F53F03"/>
    <w:rsid w:val="00F7559D"/>
    <w:rsid w:val="00F76118"/>
    <w:rsid w:val="00F834C3"/>
    <w:rsid w:val="00FA2A4F"/>
    <w:rsid w:val="00FA2B67"/>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1F1BE1"/>
    <w:pPr>
      <w:keepNext/>
      <w:numPr>
        <w:numId w:val="1"/>
      </w:numPr>
      <w:spacing w:before="180" w:after="120"/>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Change w:id="0" w:author="Joseph Picone" w:date="2013-03-14T11:09:00Z">
        <w:pPr>
          <w:spacing w:after="60"/>
          <w:ind w:firstLine="284"/>
          <w:jc w:val="both"/>
        </w:pPr>
      </w:pPrChange>
    </w:pPr>
    <w:rPr>
      <w:szCs w:val="18"/>
      <w:rPrChange w:id="0" w:author="Joseph Picone" w:date="2013-03-14T11:09:00Z">
        <w:rPr>
          <w:sz w:val="18"/>
          <w:szCs w:val="18"/>
          <w:lang w:val="en-US" w:eastAsia="en-US" w:bidi="ar-SA"/>
        </w:rPr>
      </w:rPrChange>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val="0"/>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1F1BE1"/>
    <w:pPr>
      <w:keepNext/>
      <w:numPr>
        <w:numId w:val="1"/>
      </w:numPr>
      <w:spacing w:before="180" w:after="120"/>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Change w:id="1" w:author="Joseph Picone" w:date="2013-03-14T11:09:00Z">
        <w:pPr>
          <w:spacing w:after="60"/>
          <w:ind w:firstLine="284"/>
          <w:jc w:val="both"/>
        </w:pPr>
      </w:pPrChange>
    </w:pPr>
    <w:rPr>
      <w:szCs w:val="18"/>
      <w:rPrChange w:id="1" w:author="Joseph Picone" w:date="2013-03-14T11:09:00Z">
        <w:rPr>
          <w:sz w:val="18"/>
          <w:szCs w:val="18"/>
          <w:lang w:val="en-US" w:eastAsia="en-US" w:bidi="ar-SA"/>
        </w:rPr>
      </w:rPrChange>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val="0"/>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wmf"/><Relationship Id="rId25" Type="http://schemas.openxmlformats.org/officeDocument/2006/relationships/oleObject" Target="embeddings/oleObject7.bin"/><Relationship Id="rId26" Type="http://schemas.openxmlformats.org/officeDocument/2006/relationships/image" Target="media/image10.wmf"/><Relationship Id="rId27" Type="http://schemas.openxmlformats.org/officeDocument/2006/relationships/oleObject" Target="embeddings/oleObject8.bin"/><Relationship Id="rId28" Type="http://schemas.openxmlformats.org/officeDocument/2006/relationships/image" Target="media/image11.emf"/><Relationship Id="rId29" Type="http://schemas.openxmlformats.org/officeDocument/2006/relationships/oleObject" Target="embeddings/oleObject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2.emf"/><Relationship Id="rId31" Type="http://schemas.openxmlformats.org/officeDocument/2006/relationships/oleObject" Target="embeddings/oleObject10.bin"/><Relationship Id="rId32" Type="http://schemas.openxmlformats.org/officeDocument/2006/relationships/image" Target="media/image13.emf"/><Relationship Id="rId9" Type="http://schemas.openxmlformats.org/officeDocument/2006/relationships/footer" Target="foot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oleObject" Target="embeddings/oleObject11.bin"/><Relationship Id="rId34" Type="http://schemas.openxmlformats.org/officeDocument/2006/relationships/image" Target="media/image14.png"/><Relationship Id="rId35" Type="http://schemas.openxmlformats.org/officeDocument/2006/relationships/image" Target="media/image15.png"/><Relationship Id="rId36" Type="http://schemas.openxmlformats.org/officeDocument/2006/relationships/hyperlink" Target="http://www.itl.nist.gov/iad/mig/publications/ASRhistory/index.html" TargetMode="External"/><Relationship Id="rId10" Type="http://schemas.openxmlformats.org/officeDocument/2006/relationships/image" Target="media/image1.png"/><Relationship Id="rId11" Type="http://schemas.openxmlformats.org/officeDocument/2006/relationships/image" Target="media/image2.emf"/><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oleObject" Target="embeddings/oleObject3.bin"/><Relationship Id="rId18" Type="http://schemas.openxmlformats.org/officeDocument/2006/relationships/image" Target="media/image6.wmf"/><Relationship Id="rId19" Type="http://schemas.openxmlformats.org/officeDocument/2006/relationships/oleObject" Target="embeddings/oleObject4.bin"/><Relationship Id="rId37" Type="http://schemas.openxmlformats.org/officeDocument/2006/relationships/header" Target="header1.xml"/><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21E7FA8F-6DF9-3349-A63D-3BB9F4ACC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7</TotalTime>
  <Pages>5</Pages>
  <Words>3875</Words>
  <Characters>22091</Characters>
  <Application>Microsoft Macintosh Word</Application>
  <DocSecurity>0</DocSecurity>
  <Lines>184</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oseph Picone</cp:lastModifiedBy>
  <cp:revision>53</cp:revision>
  <cp:lastPrinted>2013-02-06T12:10:00Z</cp:lastPrinted>
  <dcterms:created xsi:type="dcterms:W3CDTF">2013-03-06T21:12:00Z</dcterms:created>
  <dcterms:modified xsi:type="dcterms:W3CDTF">2013-03-14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ies>
</file>